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pPr w:leftFromText="180" w:rightFromText="180" w:horzAnchor="margin" w:tblpY="375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812"/>
      </w:tblGrid>
      <w:tr w:rsidR="00023AA3" w:rsidRPr="00FB3DEF" w14:paraId="51F36BE9" w14:textId="77777777" w:rsidTr="00C12D42">
        <w:tc>
          <w:tcPr>
            <w:tcW w:w="4786" w:type="dxa"/>
          </w:tcPr>
          <w:p w14:paraId="4EC7004E" w14:textId="77777777" w:rsidR="00023AA3" w:rsidRPr="00FB3DEF" w:rsidRDefault="00C12D42" w:rsidP="00C12D42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360" w:lineRule="auto"/>
              <w:ind w:left="0" w:firstLin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IÁO DỤC</w:t>
            </w:r>
            <w:r w:rsidR="006B3C47"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="00F702B2"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HOÀI ĐỨC</w:t>
            </w:r>
          </w:p>
        </w:tc>
        <w:tc>
          <w:tcPr>
            <w:tcW w:w="5812" w:type="dxa"/>
          </w:tcPr>
          <w:p w14:paraId="4363908B" w14:textId="77777777" w:rsidR="00662B42" w:rsidRPr="00FB3DEF" w:rsidRDefault="00662B42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</w:t>
            </w:r>
            <w:r w:rsidR="00F702B2"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</w:t>
            </w:r>
            <w:r w:rsidR="00236E49"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MÔN TOÁN 7</w:t>
            </w:r>
          </w:p>
          <w:p w14:paraId="5DAD0706" w14:textId="77777777" w:rsidR="00023AA3" w:rsidRPr="00FB3DEF" w:rsidRDefault="00662B42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</w:t>
            </w:r>
            <w:r w:rsidR="00F702B2" w:rsidRPr="00FB3DEF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 2014 – 2015</w:t>
            </w:r>
          </w:p>
        </w:tc>
      </w:tr>
    </w:tbl>
    <w:p w14:paraId="027FB7B8" w14:textId="77777777" w:rsidR="006B4DB1" w:rsidRPr="00FB3DEF" w:rsidRDefault="006B4DB1" w:rsidP="00602F0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8B7BACC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93BF6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TRẮC NGHIỆM (3,0 điểm):</w:t>
      </w:r>
    </w:p>
    <w:p w14:paraId="3B8623B7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I. Khoanh tròn vào chữ cái in hoa đứng trước câu trả lời đúng:</w:t>
      </w:r>
    </w:p>
    <w:p w14:paraId="2414FAC6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ơn thức nào sau đây đồng dạng với </w:t>
      </w:r>
      <w:r w:rsidR="005A07CB" w:rsidRPr="00FB3DE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80" w:dyaOrig="620" w14:anchorId="3CAECD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30.6pt" o:ole="">
            <v:imagedata r:id="rId7" o:title=""/>
          </v:shape>
          <o:OLEObject Type="Embed" ProgID="Equation.DSMT4" ShapeID="_x0000_i1025" DrawAspect="Content" ObjectID="_1653149658" r:id="rId8"/>
        </w:object>
      </w:r>
      <w:r w:rsidR="005A07CB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="005A07CB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53E548DB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9047F3E">
          <v:shape id="_x0000_i1026" type="#_x0000_t75" style="width:36pt;height:30.6pt" o:ole="">
            <v:imagedata r:id="rId9" o:title=""/>
          </v:shape>
          <o:OLEObject Type="Embed" ProgID="Equation.DSMT4" ShapeID="_x0000_i1026" DrawAspect="Content" ObjectID="_1653149659" r:id="rId1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5C923E72">
          <v:shape id="_x0000_i1027" type="#_x0000_t75" style="width:45.6pt;height:30.6pt" o:ole="">
            <v:imagedata r:id="rId11" o:title=""/>
          </v:shape>
          <o:OLEObject Type="Embed" ProgID="Equation.DSMT4" ShapeID="_x0000_i1027" DrawAspect="Content" ObjectID="_1653149660" r:id="rId1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71727BD8">
          <v:shape id="_x0000_i1028" type="#_x0000_t75" style="width:30.6pt;height:30.6pt" o:ole="">
            <v:imagedata r:id="rId13" o:title=""/>
          </v:shape>
          <o:OLEObject Type="Embed" ProgID="Equation.DSMT4" ShapeID="_x0000_i1028" DrawAspect="Content" ObjectID="_1653149661" r:id="rId1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500604E7">
          <v:shape id="_x0000_i1029" type="#_x0000_t75" style="width:33pt;height:30.6pt" o:ole="">
            <v:imagedata r:id="rId15" o:title=""/>
          </v:shape>
          <o:OLEObject Type="Embed" ProgID="Equation.DSMT4" ShapeID="_x0000_i1029" DrawAspect="Content" ObjectID="_1653149662" r:id="rId1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28EBFA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Cách viết nào sau đây là đúng:</w:t>
      </w:r>
    </w:p>
    <w:p w14:paraId="22F1974F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1F70071">
          <v:shape id="_x0000_i1030" type="#_x0000_t75" style="width:44.4pt;height:20.4pt" o:ole="">
            <v:imagedata r:id="rId17" o:title=""/>
          </v:shape>
          <o:OLEObject Type="Embed" ProgID="Equation.DSMT4" ShapeID="_x0000_i1030" DrawAspect="Content" ObjectID="_1653149663" r:id="rId1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BD89F74">
          <v:shape id="_x0000_i1031" type="#_x0000_t75" style="width:45pt;height:20.4pt" o:ole="">
            <v:imagedata r:id="rId19" o:title=""/>
          </v:shape>
          <o:OLEObject Type="Embed" ProgID="Equation.DSMT4" ShapeID="_x0000_i1031" DrawAspect="Content" ObjectID="_1653149664" r:id="rId2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06A0C04">
          <v:shape id="_x0000_i1032" type="#_x0000_t75" style="width:44.4pt;height:20.4pt" o:ole="">
            <v:imagedata r:id="rId21" o:title=""/>
          </v:shape>
          <o:OLEObject Type="Embed" ProgID="Equation.DSMT4" ShapeID="_x0000_i1032" DrawAspect="Content" ObjectID="_1653149665" r:id="rId2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F5BDE5B">
          <v:shape id="_x0000_i1033" type="#_x0000_t75" style="width:36.6pt;height:20.4pt" o:ole="">
            <v:imagedata r:id="rId23" o:title=""/>
          </v:shape>
          <o:OLEObject Type="Embed" ProgID="Equation.DSMT4" ShapeID="_x0000_i1033" DrawAspect="Content" ObjectID="_1653149666" r:id="rId2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468219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biểu thức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0" w:dyaOrig="360" w14:anchorId="526E07EC">
          <v:shape id="_x0000_i1034" type="#_x0000_t75" style="width:59.4pt;height:18pt" o:ole="">
            <v:imagedata r:id="rId25" o:title=""/>
          </v:shape>
          <o:OLEObject Type="Embed" ProgID="Equation.DSMT4" ShapeID="_x0000_i1034" DrawAspect="Content" ObjectID="_1653149667" r:id="rId2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6232D1C8">
          <v:shape id="_x0000_i1035" type="#_x0000_t75" style="width:33.6pt;height:14.4pt" o:ole="">
            <v:imagedata r:id="rId27" o:title=""/>
          </v:shape>
          <o:OLEObject Type="Embed" ProgID="Equation.DSMT4" ShapeID="_x0000_i1035" DrawAspect="Content" ObjectID="_1653149668" r:id="rId2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80" w:dyaOrig="320" w14:anchorId="52A6D8D2">
          <v:shape id="_x0000_i1036" type="#_x0000_t75" style="width:33.6pt;height:15.6pt" o:ole="">
            <v:imagedata r:id="rId29" o:title=""/>
          </v:shape>
          <o:OLEObject Type="Embed" ProgID="Equation.DSMT4" ShapeID="_x0000_i1036" DrawAspect="Content" ObjectID="_1653149669" r:id="rId3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14:paraId="10F9CF1A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A07CB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65D8D118">
          <v:shape id="_x0000_i1037" type="#_x0000_t75" style="width:14.4pt;height:14.4pt" o:ole="">
            <v:imagedata r:id="rId31" o:title=""/>
          </v:shape>
          <o:OLEObject Type="Embed" ProgID="Equation.DSMT4" ShapeID="_x0000_i1037" DrawAspect="Content" ObjectID="_1653149670" r:id="rId32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A07CB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49DA79A2">
          <v:shape id="_x0000_i1038" type="#_x0000_t75" style="width:21.6pt;height:14.4pt" o:ole="">
            <v:imagedata r:id="rId33" o:title=""/>
          </v:shape>
          <o:OLEObject Type="Embed" ProgID="Equation.DSMT4" ShapeID="_x0000_i1038" DrawAspect="Content" ObjectID="_1653149671" r:id="rId34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A07CB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5D79159D">
          <v:shape id="_x0000_i1039" type="#_x0000_t75" style="width:15pt;height:14.4pt" o:ole="">
            <v:imagedata r:id="rId35" o:title=""/>
          </v:shape>
          <o:OLEObject Type="Embed" ProgID="Equation.DSMT4" ShapeID="_x0000_i1039" DrawAspect="Content" ObjectID="_1653149672" r:id="rId36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DEF">
        <w:rPr>
          <w:rFonts w:ascii="Times New Roman" w:hAnsi="Times New Roman" w:cs="Times New Roman"/>
          <w:sz w:val="24"/>
          <w:szCs w:val="24"/>
        </w:rPr>
        <w:t xml:space="preserve"> </w:t>
      </w:r>
      <w:r w:rsidR="005A07CB" w:rsidRPr="00FB3DEF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93F191B">
          <v:shape id="_x0000_i1040" type="#_x0000_t75" style="width:21.6pt;height:14.4pt" o:ole="">
            <v:imagedata r:id="rId37" o:title=""/>
          </v:shape>
          <o:OLEObject Type="Embed" ProgID="Equation.DSMT4" ShapeID="_x0000_i1040" DrawAspect="Content" ObjectID="_1653149673" r:id="rId38"/>
        </w:object>
      </w:r>
      <w:r w:rsidR="005A07CB" w:rsidRPr="00FB3D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8AE000" w14:textId="77777777" w:rsidR="009A0DE3" w:rsidRPr="00FB3DEF" w:rsidRDefault="009A0DE3" w:rsidP="009B4880">
      <w:pPr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của hai đơn thức sau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360" w14:anchorId="54B2D7F4">
          <v:shape id="_x0000_i1041" type="#_x0000_t75" style="width:18.6pt;height:18pt" o:ole="">
            <v:imagedata r:id="rId39" o:title=""/>
          </v:shape>
          <o:OLEObject Type="Embed" ProgID="Equation.DSMT4" ShapeID="_x0000_i1041" DrawAspect="Content" ObjectID="_1653149674" r:id="rId4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40" w:dyaOrig="440" w14:anchorId="6C139FDA">
          <v:shape id="_x0000_i1042" type="#_x0000_t75" style="width:42pt;height:21.6pt" o:ole="">
            <v:imagedata r:id="rId41" o:title=""/>
          </v:shape>
          <o:OLEObject Type="Embed" ProgID="Equation.DSMT4" ShapeID="_x0000_i1042" DrawAspect="Content" ObjectID="_1653149675" r:id="rId4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14:paraId="1CC04BC0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47E863D5">
          <v:shape id="_x0000_i1043" type="#_x0000_t75" style="width:32.4pt;height:18pt" o:ole="">
            <v:imagedata r:id="rId43" o:title=""/>
          </v:shape>
          <o:OLEObject Type="Embed" ProgID="Equation.DSMT4" ShapeID="_x0000_i1043" DrawAspect="Content" ObjectID="_1653149676" r:id="rId4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60" w14:anchorId="394AC31D">
          <v:shape id="_x0000_i1044" type="#_x0000_t75" style="width:24.6pt;height:18pt" o:ole="">
            <v:imagedata r:id="rId45" o:title=""/>
          </v:shape>
          <o:OLEObject Type="Embed" ProgID="Equation.DSMT4" ShapeID="_x0000_i1044" DrawAspect="Content" ObjectID="_1653149677" r:id="rId4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042BF61F">
          <v:shape id="_x0000_i1045" type="#_x0000_t75" style="width:30.6pt;height:18pt" o:ole="">
            <v:imagedata r:id="rId47" o:title=""/>
          </v:shape>
          <o:OLEObject Type="Embed" ProgID="Equation.DSMT4" ShapeID="_x0000_i1045" DrawAspect="Content" ObjectID="_1653149678" r:id="rId4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80" w:dyaOrig="360" w14:anchorId="258DBAC9">
          <v:shape id="_x0000_i1046" type="#_x0000_t75" style="width:24pt;height:18pt" o:ole="">
            <v:imagedata r:id="rId49" o:title=""/>
          </v:shape>
          <o:OLEObject Type="Embed" ProgID="Equation.DSMT4" ShapeID="_x0000_i1046" DrawAspect="Content" ObjectID="_1653149679" r:id="rId5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26BFDF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FB3DEF">
        <w:rPr>
          <w:rFonts w:ascii="Times New Roman" w:hAnsi="Times New Roman" w:cs="Times New Roman"/>
          <w:sz w:val="24"/>
          <w:szCs w:val="24"/>
        </w:rPr>
        <w:tab/>
        <w:t>Bộ ba số nào sau đây có thể là độ dài ba cạnh của một tam giác vuông</w:t>
      </w:r>
      <w:r w:rsidR="005A07CB" w:rsidRPr="00FB3DEF">
        <w:rPr>
          <w:rFonts w:ascii="Times New Roman" w:hAnsi="Times New Roman" w:cs="Times New Roman"/>
          <w:sz w:val="24"/>
          <w:szCs w:val="24"/>
        </w:rPr>
        <w:t>:</w:t>
      </w:r>
    </w:p>
    <w:p w14:paraId="219B8D8E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63F59"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49437B59">
          <v:shape id="_x0000_i1047" type="#_x0000_t75" style="width:24.6pt;height:15.6pt" o:ole="">
            <v:imagedata r:id="rId51" o:title=""/>
          </v:shape>
          <o:OLEObject Type="Embed" ProgID="Equation.DSMT4" ShapeID="_x0000_i1047" DrawAspect="Content" ObjectID="_1653149680" r:id="rId52"/>
        </w:object>
      </w:r>
      <w:r w:rsidR="00963F59"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3CDFE65D">
          <v:shape id="_x0000_i1048" type="#_x0000_t75" style="width:24.6pt;height:15.6pt" o:ole="">
            <v:imagedata r:id="rId53" o:title=""/>
          </v:shape>
          <o:OLEObject Type="Embed" ProgID="Equation.DSMT4" ShapeID="_x0000_i1048" DrawAspect="Content" ObjectID="_1653149681" r:id="rId54"/>
        </w:object>
      </w:r>
      <w:r w:rsidR="00963F59"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7495603D">
          <v:shape id="_x0000_i1049" type="#_x0000_t75" style="width:30.6pt;height:15.6pt" o:ole="">
            <v:imagedata r:id="rId55" o:title=""/>
          </v:shape>
          <o:OLEObject Type="Embed" ProgID="Equation.DSMT4" ShapeID="_x0000_i1049" DrawAspect="Content" ObjectID="_1653149682" r:id="rId56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63F59"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520" w:dyaOrig="320" w14:anchorId="2199F7ED">
          <v:shape id="_x0000_i1050" type="#_x0000_t75" style="width:26.4pt;height:15.6pt" o:ole="">
            <v:imagedata r:id="rId57" o:title=""/>
          </v:shape>
          <o:OLEObject Type="Embed" ProgID="Equation.DSMT4" ShapeID="_x0000_i1050" DrawAspect="Content" ObjectID="_1653149683" r:id="rId58"/>
        </w:object>
      </w:r>
      <w:r w:rsidR="00963F59"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2AC90B00">
          <v:shape id="_x0000_i1051" type="#_x0000_t75" style="width:24.6pt;height:15.6pt" o:ole="">
            <v:imagedata r:id="rId59" o:title=""/>
          </v:shape>
          <o:OLEObject Type="Embed" ProgID="Equation.DSMT4" ShapeID="_x0000_i1051" DrawAspect="Content" ObjectID="_1653149684" r:id="rId60"/>
        </w:object>
      </w:r>
      <w:r w:rsidR="00963F59"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7DB7D8E9">
          <v:shape id="_x0000_i1052" type="#_x0000_t75" style="width:24.6pt;height:15.6pt" o:ole="">
            <v:imagedata r:id="rId61" o:title=""/>
          </v:shape>
          <o:OLEObject Type="Embed" ProgID="Equation.DSMT4" ShapeID="_x0000_i1052" DrawAspect="Content" ObjectID="_1653149685" r:id="rId62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63F59"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520" w:dyaOrig="320" w14:anchorId="110961A7">
          <v:shape id="_x0000_i1053" type="#_x0000_t75" style="width:26.4pt;height:15.6pt" o:ole="">
            <v:imagedata r:id="rId63" o:title=""/>
          </v:shape>
          <o:OLEObject Type="Embed" ProgID="Equation.DSMT4" ShapeID="_x0000_i1053" DrawAspect="Content" ObjectID="_1653149686" r:id="rId64"/>
        </w:object>
      </w:r>
      <w:r w:rsidR="00963F59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9" w:dyaOrig="320" w14:anchorId="2FF3F2A6">
          <v:shape id="_x0000_i1054" type="#_x0000_t75" style="width:24.6pt;height:15.6pt" o:ole="">
            <v:imagedata r:id="rId65" o:title=""/>
          </v:shape>
          <o:OLEObject Type="Embed" ProgID="Equation.DSMT4" ShapeID="_x0000_i1054" DrawAspect="Content" ObjectID="_1653149687" r:id="rId66"/>
        </w:object>
      </w:r>
      <w:r w:rsidR="00963F59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3CB09FE0">
          <v:shape id="_x0000_i1055" type="#_x0000_t75" style="width:30.6pt;height:15.6pt" o:ole="">
            <v:imagedata r:id="rId67" o:title=""/>
          </v:shape>
          <o:OLEObject Type="Embed" ProgID="Equation.DSMT4" ShapeID="_x0000_i1055" DrawAspect="Content" ObjectID="_1653149688" r:id="rId68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63F59" w:rsidRPr="00FB3DEF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EF2187C">
          <v:shape id="_x0000_i1056" type="#_x0000_t75" style="width:26.4pt;height:15.6pt" o:ole="">
            <v:imagedata r:id="rId69" o:title=""/>
          </v:shape>
          <o:OLEObject Type="Embed" ProgID="Equation.DSMT4" ShapeID="_x0000_i1056" DrawAspect="Content" ObjectID="_1653149689" r:id="rId70"/>
        </w:object>
      </w:r>
      <w:r w:rsidR="00963F59" w:rsidRPr="00FB3DEF">
        <w:rPr>
          <w:rFonts w:ascii="Times New Roman" w:hAnsi="Times New Roman" w:cs="Times New Roman"/>
          <w:sz w:val="24"/>
          <w:szCs w:val="24"/>
        </w:rPr>
        <w:t>,</w:t>
      </w:r>
      <w:r w:rsidR="00963F59"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8A22B29">
          <v:shape id="_x0000_i1057" type="#_x0000_t75" style="width:24.6pt;height:15.6pt" o:ole="">
            <v:imagedata r:id="rId71" o:title=""/>
          </v:shape>
          <o:OLEObject Type="Embed" ProgID="Equation.DSMT4" ShapeID="_x0000_i1057" DrawAspect="Content" ObjectID="_1653149690" r:id="rId72"/>
        </w:object>
      </w:r>
      <w:r w:rsidR="00963F59" w:rsidRPr="00FB3DEF">
        <w:rPr>
          <w:rFonts w:ascii="Times New Roman" w:hAnsi="Times New Roman" w:cs="Times New Roman"/>
          <w:sz w:val="24"/>
          <w:szCs w:val="24"/>
        </w:rPr>
        <w:t xml:space="preserve">, </w:t>
      </w:r>
      <w:r w:rsidR="00963F59"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05E7CC4">
          <v:shape id="_x0000_i1058" type="#_x0000_t75" style="width:30.6pt;height:15.6pt" o:ole="">
            <v:imagedata r:id="rId73" o:title=""/>
          </v:shape>
          <o:OLEObject Type="Embed" ProgID="Equation.DSMT4" ShapeID="_x0000_i1058" DrawAspect="Content" ObjectID="_1653149691" r:id="rId74"/>
        </w:objec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67923542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FB3DEF">
        <w:rPr>
          <w:rFonts w:ascii="Times New Roman" w:hAnsi="Times New Roman" w:cs="Times New Roman"/>
          <w:sz w:val="24"/>
          <w:szCs w:val="24"/>
        </w:rPr>
        <w:tab/>
        <w:t xml:space="preserve">Cho tam giác cân biết hai cạnh bằng </w:t>
      </w:r>
      <w:r w:rsidR="005A2183" w:rsidRPr="00FB3DEF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3E53FDF">
          <v:shape id="_x0000_i1059" type="#_x0000_t75" style="width:26.4pt;height:15.6pt" o:ole="">
            <v:imagedata r:id="rId75" o:title=""/>
          </v:shape>
          <o:OLEObject Type="Embed" ProgID="Equation.DSMT4" ShapeID="_x0000_i1059" DrawAspect="Content" ObjectID="_1653149692" r:id="rId76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và một cạnh bằng </w:t>
      </w:r>
      <w:r w:rsidR="005A2183"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CD03198">
          <v:shape id="_x0000_i1060" type="#_x0000_t75" style="width:24.6pt;height:15.6pt" o:ole="">
            <v:imagedata r:id="rId77" o:title=""/>
          </v:shape>
          <o:OLEObject Type="Embed" ProgID="Equation.DSMT4" ShapeID="_x0000_i1060" DrawAspect="Content" ObjectID="_1653149693" r:id="rId78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. 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Chu vi của tam giác cân là:</w:t>
      </w:r>
    </w:p>
    <w:p w14:paraId="6F12196A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5A2183" w:rsidRPr="00FB3DE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A0B570D">
          <v:shape id="_x0000_i1061" type="#_x0000_t75" style="width:30pt;height:15.6pt" o:ole="">
            <v:imagedata r:id="rId79" o:title=""/>
          </v:shape>
          <o:OLEObject Type="Embed" ProgID="Equation.DSMT4" ShapeID="_x0000_i1061" DrawAspect="Content" ObjectID="_1653149694" r:id="rId80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5A2183"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0178ED4">
          <v:shape id="_x0000_i1062" type="#_x0000_t75" style="width:30.6pt;height:15.6pt" o:ole="">
            <v:imagedata r:id="rId81" o:title=""/>
          </v:shape>
          <o:OLEObject Type="Embed" ProgID="Equation.DSMT4" ShapeID="_x0000_i1062" DrawAspect="Content" ObjectID="_1653149695" r:id="rId82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5A2183"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2CF0D4B">
          <v:shape id="_x0000_i1063" type="#_x0000_t75" style="width:30.6pt;height:15.6pt" o:ole="">
            <v:imagedata r:id="rId83" o:title=""/>
          </v:shape>
          <o:OLEObject Type="Embed" ProgID="Equation.DSMT4" ShapeID="_x0000_i1063" DrawAspect="Content" ObjectID="_1653149696" r:id="rId84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5A2183"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700" w:dyaOrig="320" w14:anchorId="1C3DCB84">
          <v:shape id="_x0000_i1064" type="#_x0000_t75" style="width:34.8pt;height:15.6pt" o:ole="">
            <v:imagedata r:id="rId85" o:title=""/>
          </v:shape>
          <o:OLEObject Type="Embed" ProgID="Equation.DSMT4" ShapeID="_x0000_i1064" DrawAspect="Content" ObjectID="_1653149697" r:id="rId86"/>
        </w:object>
      </w:r>
    </w:p>
    <w:p w14:paraId="2465DBB0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ơn thức </w:t>
      </w:r>
      <w:r w:rsidRPr="00FB3DEF">
        <w:rPr>
          <w:rFonts w:ascii="Times New Roman" w:hAnsi="Times New Roman" w:cs="Times New Roman"/>
          <w:position w:val="-12"/>
          <w:sz w:val="24"/>
          <w:szCs w:val="24"/>
        </w:rPr>
        <w:object w:dxaOrig="820" w:dyaOrig="420" w14:anchorId="09B5558E">
          <v:shape id="_x0000_i1065" type="#_x0000_t75" style="width:41.4pt;height:20.4pt" o:ole="">
            <v:imagedata r:id="rId87" o:title=""/>
          </v:shape>
          <o:OLEObject Type="Embed" ProgID="Equation.DSMT4" ShapeID="_x0000_i1065" DrawAspect="Content" ObjectID="_1653149698" r:id="rId88"/>
        </w:objec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có bậc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là:</w:t>
      </w:r>
      <w:proofErr w:type="gramEnd"/>
    </w:p>
    <w:p w14:paraId="72A9C33B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C9FF0D2">
          <v:shape id="_x0000_i1066" type="#_x0000_t75" style="width:9.6pt;height:14.4pt" o:ole="">
            <v:imagedata r:id="rId89" o:title=""/>
          </v:shape>
          <o:OLEObject Type="Embed" ProgID="Equation.DSMT4" ShapeID="_x0000_i1066" DrawAspect="Content" ObjectID="_1653149699" r:id="rId90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22797" w:rsidRPr="00FB3DE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EE65FA9">
          <v:shape id="_x0000_i1067" type="#_x0000_t75" style="width:9.6pt;height:14.4pt" o:ole="">
            <v:imagedata r:id="rId91" o:title=""/>
          </v:shape>
          <o:OLEObject Type="Embed" ProgID="Equation.DSMT4" ShapeID="_x0000_i1067" DrawAspect="Content" ObjectID="_1653149700" r:id="rId92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F0B927">
          <v:shape id="_x0000_i1068" type="#_x0000_t75" style="width:10.8pt;height:14.4pt" o:ole="">
            <v:imagedata r:id="rId93" o:title=""/>
          </v:shape>
          <o:OLEObject Type="Embed" ProgID="Equation.DSMT4" ShapeID="_x0000_i1068" DrawAspect="Content" ObjectID="_1653149701" r:id="rId94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5A07CB" w:rsidRPr="00FB3DE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BFBD03B">
          <v:shape id="_x0000_i1069" type="#_x0000_t75" style="width:9pt;height:14.4pt" o:ole="">
            <v:imagedata r:id="rId95" o:title=""/>
          </v:shape>
          <o:OLEObject Type="Embed" ProgID="Equation.DSMT4" ShapeID="_x0000_i1069" DrawAspect="Content" ObjectID="_1653149702" r:id="rId96"/>
        </w:object>
      </w:r>
    </w:p>
    <w:p w14:paraId="75B39588" w14:textId="77777777" w:rsidR="009A0DE3" w:rsidRPr="00FB3DEF" w:rsidRDefault="009A0DE3" w:rsidP="009B4880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8.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  <w:t xml:space="preserve">Biết đồ thị của hàm số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67030B6">
          <v:shape id="_x0000_i1070" type="#_x0000_t75" style="width:33.6pt;height:15.6pt" o:ole="">
            <v:imagedata r:id="rId97" o:title=""/>
          </v:shape>
          <o:OLEObject Type="Embed" ProgID="Equation.DSMT4" ShapeID="_x0000_i1070" DrawAspect="Content" ObjectID="_1653149703" r:id="rId98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đi qua điểm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4909A8AF">
          <v:shape id="_x0000_i1071" type="#_x0000_t75" style="width:53.4pt;height:19.8pt" o:ole="">
            <v:imagedata r:id="rId99" o:title=""/>
          </v:shape>
          <o:OLEObject Type="Embed" ProgID="Equation.DSMT4" ShapeID="_x0000_i1071" DrawAspect="Content" ObjectID="_1653149704" r:id="rId100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đó</w:t>
      </w:r>
      <w:r w:rsidR="005A07CB" w:rsidRPr="00FB3DE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057C8037" w14:textId="77777777" w:rsidR="009A0DE3" w:rsidRPr="00FB3DEF" w:rsidRDefault="009A0DE3" w:rsidP="009B4880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2991114">
          <v:shape id="_x0000_i1072" type="#_x0000_t75" style="width:36.6pt;height:32.4pt" o:ole="">
            <v:imagedata r:id="rId101" o:title=""/>
          </v:shape>
          <o:OLEObject Type="Embed" ProgID="Equation.DSMT4" ShapeID="_x0000_i1072" DrawAspect="Content" ObjectID="_1653149705" r:id="rId102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530D508">
          <v:shape id="_x0000_i1073" type="#_x0000_t75" style="width:29.4pt;height:32.4pt" o:ole="">
            <v:imagedata r:id="rId103" o:title=""/>
          </v:shape>
          <o:OLEObject Type="Embed" ProgID="Equation.DSMT4" ShapeID="_x0000_i1073" DrawAspect="Content" ObjectID="_1653149706" r:id="rId104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694031">
          <v:shape id="_x0000_i1074" type="#_x0000_t75" style="width:27.6pt;height:14.4pt" o:ole="">
            <v:imagedata r:id="rId105" o:title=""/>
          </v:shape>
          <o:OLEObject Type="Embed" ProgID="Equation.DSMT4" ShapeID="_x0000_i1074" DrawAspect="Content" ObjectID="_1653149707" r:id="rId106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9D058B1">
          <v:shape id="_x0000_i1075" type="#_x0000_t75" style="width:34.8pt;height:14.4pt" o:ole="">
            <v:imagedata r:id="rId107" o:title=""/>
          </v:shape>
          <o:OLEObject Type="Embed" ProgID="Equation.DSMT4" ShapeID="_x0000_i1075" DrawAspect="Content" ObjectID="_1653149708" r:id="rId108"/>
        </w:object>
      </w:r>
    </w:p>
    <w:p w14:paraId="144F708F" w14:textId="77777777" w:rsidR="009A0DE3" w:rsidRPr="00FB3DEF" w:rsidRDefault="009A0DE3" w:rsidP="009A0DE3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I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B3DE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Điền dấu “x” vào ô Đ (đúng), S (sai) tương ứng với các khẳng định</w:t>
      </w:r>
      <w:r w:rsidR="009B3295" w:rsidRPr="00FB3DEF">
        <w:rPr>
          <w:rFonts w:ascii="Times New Roman" w:hAnsi="Times New Roman" w:cs="Times New Roman"/>
          <w:sz w:val="24"/>
          <w:szCs w:val="24"/>
          <w:lang w:val="fr-FR"/>
        </w:rPr>
        <w:t>:</w:t>
      </w:r>
    </w:p>
    <w:tbl>
      <w:tblPr>
        <w:tblStyle w:val="TableGrid"/>
        <w:tblW w:w="8895" w:type="dxa"/>
        <w:tblInd w:w="1101" w:type="dxa"/>
        <w:tblLook w:val="04A0" w:firstRow="1" w:lastRow="0" w:firstColumn="1" w:lastColumn="0" w:noHBand="0" w:noVBand="1"/>
      </w:tblPr>
      <w:tblGrid>
        <w:gridCol w:w="1242"/>
        <w:gridCol w:w="6237"/>
        <w:gridCol w:w="708"/>
        <w:gridCol w:w="708"/>
      </w:tblGrid>
      <w:tr w:rsidR="009A0DE3" w:rsidRPr="00FB3DEF" w14:paraId="6FF4C771" w14:textId="77777777" w:rsidTr="00C12D42">
        <w:tc>
          <w:tcPr>
            <w:tcW w:w="1242" w:type="dxa"/>
          </w:tcPr>
          <w:p w14:paraId="469DE8BA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-142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237" w:type="dxa"/>
          </w:tcPr>
          <w:p w14:paraId="32F60C0D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708" w:type="dxa"/>
          </w:tcPr>
          <w:p w14:paraId="24391874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08" w:type="dxa"/>
          </w:tcPr>
          <w:p w14:paraId="3D6BE9CA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9A0DE3" w:rsidRPr="00FB3DEF" w14:paraId="474706F4" w14:textId="77777777" w:rsidTr="00C12D42">
        <w:tc>
          <w:tcPr>
            <w:tcW w:w="1242" w:type="dxa"/>
          </w:tcPr>
          <w:p w14:paraId="1C942AD2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14:paraId="7B3B7BFF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68E73D50">
                <v:shape id="_x0000_i1076" type="#_x0000_t75" style="width:27.6pt;height:14.4pt" o:ole="">
                  <v:imagedata r:id="rId109" o:title=""/>
                </v:shape>
                <o:OLEObject Type="Embed" ProgID="Equation.DSMT4" ShapeID="_x0000_i1076" DrawAspect="Content" ObjectID="_1653149709" r:id="rId110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 w14:anchorId="0A281D0D">
                <v:shape id="_x0000_i1077" type="#_x0000_t75" style="width:48pt;height:14.4pt" o:ole="">
                  <v:imagedata r:id="rId111" o:title=""/>
                </v:shape>
                <o:OLEObject Type="Embed" ProgID="Equation.DSMT4" ShapeID="_x0000_i1077" DrawAspect="Content" ObjectID="_1653149710" r:id="rId112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60" w14:anchorId="3FEF4048">
                <v:shape id="_x0000_i1078" type="#_x0000_t75" style="width:32.4pt;height:18.6pt" o:ole="">
                  <v:imagedata r:id="rId113" o:title=""/>
                </v:shape>
                <o:OLEObject Type="Embed" ProgID="Equation.DSMT4" ShapeID="_x0000_i1078" DrawAspect="Content" ObjectID="_1653149711" r:id="rId114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3410F14E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090606FE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A0DE3" w:rsidRPr="00FB3DEF" w14:paraId="0D1EBA48" w14:textId="77777777" w:rsidTr="00C12D42">
        <w:tc>
          <w:tcPr>
            <w:tcW w:w="1242" w:type="dxa"/>
          </w:tcPr>
          <w:p w14:paraId="0AE29FD4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14:paraId="331A2BAF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5881EBB6">
                <v:shape id="_x0000_i1079" type="#_x0000_t75" style="width:30pt;height:14.4pt" o:ole="">
                  <v:imagedata r:id="rId115" o:title=""/>
                </v:shape>
                <o:OLEObject Type="Embed" ProgID="Equation.DSMT4" ShapeID="_x0000_i1079" DrawAspect="Content" ObjectID="_1653149712" r:id="rId116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00" w14:anchorId="0B3C91FE">
                <v:shape id="_x0000_i1080" type="#_x0000_t75" style="width:87pt;height:19.8pt" o:ole="">
                  <v:imagedata r:id="rId117" o:title=""/>
                </v:shape>
                <o:OLEObject Type="Embed" ProgID="Equation.DSMT4" ShapeID="_x0000_i1080" DrawAspect="Content" ObjectID="_1653149713" r:id="rId118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 w14:anchorId="2DB96DD4">
                <v:shape id="_x0000_i1081" type="#_x0000_t75" style="width:81.6pt;height:14.4pt" o:ole="">
                  <v:imagedata r:id="rId119" o:title=""/>
                </v:shape>
                <o:OLEObject Type="Embed" ProgID="Equation.DSMT4" ShapeID="_x0000_i1081" DrawAspect="Content" ObjectID="_1653149714" r:id="rId120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0E0A9DBD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485201E0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A0DE3" w:rsidRPr="00FB3DEF" w14:paraId="7E3F8136" w14:textId="77777777" w:rsidTr="00C12D42">
        <w:tc>
          <w:tcPr>
            <w:tcW w:w="1242" w:type="dxa"/>
          </w:tcPr>
          <w:p w14:paraId="6EDD0FB4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14:paraId="31B06B65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Điểm nằm trên đường trung trực của một đoạn thẳng thì cách đều hai mút của đoạn thẳng đó.</w:t>
            </w:r>
          </w:p>
        </w:tc>
        <w:tc>
          <w:tcPr>
            <w:tcW w:w="708" w:type="dxa"/>
          </w:tcPr>
          <w:p w14:paraId="5814D709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328A49D7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A0DE3" w:rsidRPr="00FB3DEF" w14:paraId="77B8A02D" w14:textId="77777777" w:rsidTr="00C12D42">
        <w:tc>
          <w:tcPr>
            <w:tcW w:w="1242" w:type="dxa"/>
          </w:tcPr>
          <w:p w14:paraId="654CF917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14:paraId="54FCC697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Ba đường phân giác của một tam giác đồng quy tại 1 điểm. Điểm này cách đều ba đỉnh của một tam giác.</w:t>
            </w:r>
          </w:p>
        </w:tc>
        <w:tc>
          <w:tcPr>
            <w:tcW w:w="708" w:type="dxa"/>
          </w:tcPr>
          <w:p w14:paraId="005B6387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4D05EF42" w14:textId="77777777" w:rsidR="009A0DE3" w:rsidRPr="00FB3DEF" w:rsidRDefault="009A0DE3" w:rsidP="00C93BF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0E5C77A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TỰ LUẬN (7,0 điểm)</w:t>
      </w:r>
      <w:r w:rsidR="00C12D42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</w:p>
    <w:p w14:paraId="0A2240CE" w14:textId="77777777" w:rsidR="009A0DE3" w:rsidRPr="00FB3DEF" w:rsidRDefault="009A0DE3" w:rsidP="009B4880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FB3DE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(1,5 điểm)</w:t>
      </w:r>
      <w:r w:rsidRPr="00FB3DEF">
        <w:rPr>
          <w:rFonts w:ascii="Times New Roman" w:hAnsi="Times New Roman" w:cs="Times New Roman"/>
          <w:sz w:val="24"/>
          <w:szCs w:val="24"/>
        </w:rPr>
        <w:t xml:space="preserve"> Một xạ thủ bắn súng. Điểm số đạt được sau mỗi lần bắn được ghi lại vào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71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9A0DE3" w:rsidRPr="00FB3DEF" w14:paraId="26579754" w14:textId="77777777" w:rsidTr="00C12D42">
        <w:trPr>
          <w:jc w:val="center"/>
        </w:trPr>
        <w:tc>
          <w:tcPr>
            <w:tcW w:w="710" w:type="dxa"/>
            <w:vAlign w:val="center"/>
          </w:tcPr>
          <w:p w14:paraId="5F1CDC20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7135B34B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42C298D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D42CFE1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72DB36C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F48F10E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C54701D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5E5DF40E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568B006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C35C872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</w:tr>
      <w:tr w:rsidR="009A0DE3" w:rsidRPr="00FB3DEF" w14:paraId="02455458" w14:textId="77777777" w:rsidTr="00C12D42">
        <w:trPr>
          <w:jc w:val="center"/>
        </w:trPr>
        <w:tc>
          <w:tcPr>
            <w:tcW w:w="710" w:type="dxa"/>
            <w:vAlign w:val="center"/>
          </w:tcPr>
          <w:p w14:paraId="09554A29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80AB5CD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DED4813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2F2C922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471AFB16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11F5DBF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B5C51A9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FB5A22C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61B73C2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634CA65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  <w:tr w:rsidR="009A0DE3" w:rsidRPr="00FB3DEF" w14:paraId="418FFA3C" w14:textId="77777777" w:rsidTr="00C12D42">
        <w:trPr>
          <w:jc w:val="center"/>
        </w:trPr>
        <w:tc>
          <w:tcPr>
            <w:tcW w:w="710" w:type="dxa"/>
            <w:vAlign w:val="center"/>
          </w:tcPr>
          <w:p w14:paraId="38C16AAB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F25EC86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CEFCFB0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6FF41EB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990A9F0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3DD446A9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3A79F95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20A1D6F8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BC0B8A3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B784F89" w14:textId="77777777" w:rsidR="009A0DE3" w:rsidRPr="00FB3DEF" w:rsidRDefault="009A0DE3" w:rsidP="009B3295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</w:tbl>
    <w:p w14:paraId="4B7FA3DE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lastRenderedPageBreak/>
        <w:t>a) Dấu hiệu ở đây là gì? Có bao nhiêu giá trị của dấu hiệu</w:t>
      </w:r>
    </w:p>
    <w:p w14:paraId="7ABE4DD7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>b) Lập bảng tần số</w:t>
      </w:r>
    </w:p>
    <w:p w14:paraId="71BD3B45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>c) Tính số trung bình cộng của dấu hiệu</w:t>
      </w:r>
    </w:p>
    <w:p w14:paraId="0397C42D" w14:textId="77777777" w:rsidR="009A0DE3" w:rsidRPr="00FB3DEF" w:rsidRDefault="009A0DE3" w:rsidP="009B4880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outlineLvl w:val="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ài 2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(1,5 điểm)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đa thức </w:t>
      </w:r>
      <w:r w:rsidRPr="00FB3DEF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5200" w:dyaOrig="620" w14:anchorId="3DB72C77">
          <v:shape id="_x0000_i1082" type="#_x0000_t75" style="width:260.4pt;height:30.6pt" o:ole="">
            <v:imagedata r:id="rId121" o:title=""/>
          </v:shape>
          <o:OLEObject Type="Embed" ProgID="Equation.DSMT4" ShapeID="_x0000_i1082" DrawAspect="Content" ObjectID="_1653149715" r:id="rId122"/>
        </w:objec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</w:p>
    <w:p w14:paraId="704D9A6F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a) Thu gọn và tìm bậc của đa thức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14:paraId="6C2A74FB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) Tính giá trị của đa thức tại </w:t>
      </w:r>
      <w:r w:rsidRPr="00FB3DEF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3731B1E4">
          <v:shape id="_x0000_i1083" type="#_x0000_t75" style="width:26.4pt;height:14.4pt" o:ole="">
            <v:imagedata r:id="rId123" o:title=""/>
          </v:shape>
          <o:OLEObject Type="Embed" ProgID="Equation.DSMT4" ShapeID="_x0000_i1083" DrawAspect="Content" ObjectID="_1653149716" r:id="rId124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FB3DE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08823772">
          <v:shape id="_x0000_i1084" type="#_x0000_t75" style="width:26.4pt;height:15.6pt" o:ole="">
            <v:imagedata r:id="rId125" o:title=""/>
          </v:shape>
          <o:OLEObject Type="Embed" ProgID="Equation.DSMT4" ShapeID="_x0000_i1084" DrawAspect="Content" ObjectID="_1653149717" r:id="rId126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3D6A750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3.</w:t>
      </w:r>
      <w:r w:rsidRPr="00FB3DEF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(1,5 điểm) </w:t>
      </w:r>
      <w:r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ho hai đa thức</w:t>
      </w:r>
    </w:p>
    <w:p w14:paraId="4CDD71B7" w14:textId="77777777" w:rsidR="009A0DE3" w:rsidRPr="00FB3DEF" w:rsidRDefault="00236E49" w:rsidP="00DE149E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440" w:dyaOrig="400" w14:anchorId="0695CC10">
          <v:shape id="_x0000_i1085" type="#_x0000_t75" style="width:222pt;height:20.4pt" o:ole="">
            <v:imagedata r:id="rId127" o:title=""/>
          </v:shape>
          <o:OLEObject Type="Embed" ProgID="Equation.DSMT4" ShapeID="_x0000_i1085" DrawAspect="Content" ObjectID="_1653149718" r:id="rId128"/>
        </w:object>
      </w:r>
    </w:p>
    <w:p w14:paraId="66606886" w14:textId="77777777" w:rsidR="009A0DE3" w:rsidRPr="00FB3DEF" w:rsidRDefault="00236E49" w:rsidP="00DE149E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60" w:dyaOrig="360" w14:anchorId="3BC22567">
          <v:shape id="_x0000_i1086" type="#_x0000_t75" style="width:218.4pt;height:18pt" o:ole="">
            <v:imagedata r:id="rId129" o:title=""/>
          </v:shape>
          <o:OLEObject Type="Embed" ProgID="Equation.DSMT4" ShapeID="_x0000_i1086" DrawAspect="Content" ObjectID="_1653149719" r:id="rId130"/>
        </w:object>
      </w:r>
    </w:p>
    <w:p w14:paraId="1B96BDDD" w14:textId="77777777" w:rsidR="009A0DE3" w:rsidRPr="00FB3DEF" w:rsidRDefault="009A0DE3" w:rsidP="009B4880">
      <w:pPr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>a) Thu gọn rồi sắp xếp các đa thức trên theo lũy thừa giảm dần của biến</w:t>
      </w:r>
    </w:p>
    <w:p w14:paraId="00FE9152" w14:textId="77777777" w:rsidR="009A0DE3" w:rsidRPr="00FB3DEF" w:rsidRDefault="009A0DE3" w:rsidP="009B4880">
      <w:pPr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b) Tính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221C4F9">
          <v:shape id="_x0000_i1087" type="#_x0000_t75" style="width:62.4pt;height:15.6pt" o:ole="">
            <v:imagedata r:id="rId131" o:title=""/>
          </v:shape>
          <o:OLEObject Type="Embed" ProgID="Equation.DSMT4" ShapeID="_x0000_i1087" DrawAspect="Content" ObjectID="_1653149720" r:id="rId132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048E5529">
          <v:shape id="_x0000_i1088" type="#_x0000_t75" style="width:62.4pt;height:15.6pt" o:ole="">
            <v:imagedata r:id="rId133" o:title=""/>
          </v:shape>
          <o:OLEObject Type="Embed" ProgID="Equation.DSMT4" ShapeID="_x0000_i1088" DrawAspect="Content" ObjectID="_1653149721" r:id="rId134"/>
        </w:object>
      </w:r>
    </w:p>
    <w:p w14:paraId="41199596" w14:textId="77777777" w:rsidR="00236E49" w:rsidRPr="00FB3DEF" w:rsidRDefault="00236E49" w:rsidP="00236E49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B4A08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(2,0 điểm)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6365AB0F">
          <v:shape id="_x0000_i1089" type="#_x0000_t75" style="width:33.6pt;height:14.4pt" o:ole="">
            <v:imagedata r:id="rId135" o:title=""/>
          </v:shape>
          <o:OLEObject Type="Embed" ProgID="Equation.DSMT4" ShapeID="_x0000_i1089" DrawAspect="Content" ObjectID="_1653149722" r:id="rId13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360" w14:anchorId="4E603BE2">
          <v:shape id="_x0000_i1090" type="#_x0000_t75" style="width:39.6pt;height:18pt" o:ole="">
            <v:imagedata r:id="rId137" o:title=""/>
          </v:shape>
          <o:OLEObject Type="Embed" ProgID="Equation.DSMT4" ShapeID="_x0000_i1090" DrawAspect="Content" ObjectID="_1653149723" r:id="rId13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5CE63A58">
          <v:shape id="_x0000_i1091" type="#_x0000_t75" style="width:21pt;height:12.6pt" o:ole="">
            <v:imagedata r:id="rId139" o:title=""/>
          </v:shape>
          <o:OLEObject Type="Embed" ProgID="Equation.DSMT4" ShapeID="_x0000_i1091" DrawAspect="Content" ObjectID="_1653149724" r:id="rId14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 w14:anchorId="07593BBB">
          <v:shape id="_x0000_i1092" type="#_x0000_t75" style="width:12.6pt;height:16.8pt" o:ole="">
            <v:imagedata r:id="rId141" o:title=""/>
          </v:shape>
          <o:OLEObject Type="Embed" ProgID="Equation.DSMT4" ShapeID="_x0000_i1092" DrawAspect="Content" ObjectID="_1653149725" r:id="rId14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 w14:anchorId="05552EC8">
          <v:shape id="_x0000_i1093" type="#_x0000_t75" style="width:50.4pt;height:20.4pt" o:ole="">
            <v:imagedata r:id="rId143" o:title=""/>
          </v:shape>
          <o:OLEObject Type="Embed" ProgID="Equation.DSMT4" ShapeID="_x0000_i1093" DrawAspect="Content" ObjectID="_1653149726" r:id="rId14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rên tia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 w14:anchorId="2FF06AD3">
          <v:shape id="_x0000_i1094" type="#_x0000_t75" style="width:21pt;height:14.4pt" o:ole="">
            <v:imagedata r:id="rId145" o:title=""/>
          </v:shape>
          <o:OLEObject Type="Embed" ProgID="Equation.DSMT4" ShapeID="_x0000_i1094" DrawAspect="Content" ObjectID="_1653149727" r:id="rId14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53EF506">
          <v:shape id="_x0000_i1095" type="#_x0000_t75" style="width:12pt;height:12.6pt" o:ole="">
            <v:imagedata r:id="rId147" o:title=""/>
          </v:shape>
          <o:OLEObject Type="Embed" ProgID="Equation.DSMT4" ShapeID="_x0000_i1095" DrawAspect="Content" ObjectID="_1653149728" r:id="rId14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 w14:anchorId="4B4AAEE3">
          <v:shape id="_x0000_i1096" type="#_x0000_t75" style="width:48pt;height:12.6pt" o:ole="">
            <v:imagedata r:id="rId149" o:title=""/>
          </v:shape>
          <o:OLEObject Type="Embed" ProgID="Equation.DSMT4" ShapeID="_x0000_i1096" DrawAspect="Content" ObjectID="_1653149729" r:id="rId15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kẻ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0B240DCA">
          <v:shape id="_x0000_i1097" type="#_x0000_t75" style="width:51.6pt;height:14.4pt" o:ole="">
            <v:imagedata r:id="rId151" o:title=""/>
          </v:shape>
          <o:OLEObject Type="Embed" ProgID="Equation.DSMT4" ShapeID="_x0000_i1097" DrawAspect="Content" ObjectID="_1653149730" r:id="rId15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 w14:anchorId="0131B143">
          <v:shape id="_x0000_i1098" type="#_x0000_t75" style="width:51.6pt;height:20.4pt" o:ole="">
            <v:imagedata r:id="rId153" o:title=""/>
          </v:shape>
          <o:OLEObject Type="Embed" ProgID="Equation.DSMT4" ShapeID="_x0000_i1098" DrawAspect="Content" ObjectID="_1653149731" r:id="rId15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D8C6813" w14:textId="77777777" w:rsidR="00236E49" w:rsidRPr="00FB3DEF" w:rsidRDefault="00236E49" w:rsidP="00236E49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60" w:dyaOrig="260" w14:anchorId="6A6A17A0">
          <v:shape id="_x0000_i1099" type="#_x0000_t75" style="width:78pt;height:13.2pt" o:ole="">
            <v:imagedata r:id="rId155" o:title=""/>
          </v:shape>
          <o:OLEObject Type="Embed" ProgID="Equation.DSMT4" ShapeID="_x0000_i1099" DrawAspect="Content" ObjectID="_1653149732" r:id="rId15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 w14:anchorId="03194F7D">
          <v:shape id="_x0000_i1100" type="#_x0000_t75" style="width:50.4pt;height:13.2pt" o:ole="">
            <v:imagedata r:id="rId157" o:title=""/>
          </v:shape>
          <o:OLEObject Type="Embed" ProgID="Equation.DSMT4" ShapeID="_x0000_i1100" DrawAspect="Content" ObjectID="_1653149733" r:id="rId15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E8151E7" w14:textId="77777777" w:rsidR="00236E49" w:rsidRPr="00FB3DEF" w:rsidRDefault="00236E49" w:rsidP="00236E49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7D0B1EBC">
          <v:shape id="_x0000_i1101" type="#_x0000_t75" style="width:21pt;height:12.6pt" o:ole="">
            <v:imagedata r:id="rId159" o:title=""/>
          </v:shape>
          <o:OLEObject Type="Embed" ProgID="Equation.DSMT4" ShapeID="_x0000_i1101" DrawAspect="Content" ObjectID="_1653149734" r:id="rId16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rung trực của đoạn thẳng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 w14:anchorId="2EA71892">
          <v:shape id="_x0000_i1102" type="#_x0000_t75" style="width:18.6pt;height:12.6pt" o:ole="">
            <v:imagedata r:id="rId161" o:title=""/>
          </v:shape>
          <o:OLEObject Type="Embed" ProgID="Equation.DSMT4" ShapeID="_x0000_i1102" DrawAspect="Content" ObjectID="_1653149735" r:id="rId16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30032E" w14:textId="77777777" w:rsidR="00236E49" w:rsidRPr="00FB3DEF" w:rsidRDefault="00236E49" w:rsidP="00236E49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So sánh </w:t>
      </w:r>
      <w:r w:rsidRPr="00FB3DE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5B6676C6">
          <v:shape id="_x0000_i1103" type="#_x0000_t75" style="width:21.6pt;height:12.6pt" o:ole="">
            <v:imagedata r:id="rId163" o:title=""/>
          </v:shape>
          <o:OLEObject Type="Embed" ProgID="Equation.DSMT4" ShapeID="_x0000_i1103" DrawAspect="Content" ObjectID="_1653149736" r:id="rId16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4E76CB0">
          <v:shape id="_x0000_i1104" type="#_x0000_t75" style="width:20.4pt;height:14.4pt" o:ole="">
            <v:imagedata r:id="rId165" o:title=""/>
          </v:shape>
          <o:OLEObject Type="Embed" ProgID="Equation.DSMT4" ShapeID="_x0000_i1104" DrawAspect="Content" ObjectID="_1653149737" r:id="rId16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6F6C3A5" w14:textId="77777777" w:rsidR="009A0DE3" w:rsidRPr="00FB3DEF" w:rsidRDefault="009A0DE3" w:rsidP="009B488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Bài 5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0,5 điểm)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giá trị lớn nhất của biểu thức </w:t>
      </w:r>
      <w:r w:rsidR="00236E49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00" w:dyaOrig="440" w14:anchorId="3D415ED9">
          <v:shape id="_x0000_i1105" type="#_x0000_t75" style="width:130.8pt;height:21.6pt" o:ole="">
            <v:imagedata r:id="rId167" o:title=""/>
          </v:shape>
          <o:OLEObject Type="Embed" ProgID="Equation.DSMT4" ShapeID="_x0000_i1105" DrawAspect="Content" ObjectID="_1653149738" r:id="rId16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36E49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BC52CD" w14:textId="77777777" w:rsidR="00265CEE" w:rsidRPr="00FB3DEF" w:rsidRDefault="00265CE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4AC175B6" w14:textId="77777777" w:rsidR="00C12D42" w:rsidRPr="00FB3DEF" w:rsidRDefault="00C12D42" w:rsidP="00265CEE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ACDAEE4" w14:textId="77777777" w:rsidR="009A0DE3" w:rsidRPr="00FB3DEF" w:rsidRDefault="00265CEE" w:rsidP="00265CEE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14:paraId="3FBB509F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93BF6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TRẮC NGHIỆM (3,0 điểm):</w:t>
      </w:r>
    </w:p>
    <w:p w14:paraId="1010BDE7" w14:textId="77777777" w:rsidR="00520E1A" w:rsidRPr="00FB3DEF" w:rsidRDefault="00690311" w:rsidP="002922B6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. </w:t>
      </w:r>
      <w:r w:rsidR="00520E1A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Khoanh tròn vào chữ cái in hoa đứng trước câu trả lời đúng</w:t>
      </w:r>
      <w:r w:rsidR="00CD1A99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</w:p>
    <w:p w14:paraId="6D520E19" w14:textId="77777777" w:rsidR="007916D4" w:rsidRPr="00FB3DEF" w:rsidRDefault="007916D4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ơn thức nào sau đây đồng dạng với </w:t>
      </w:r>
      <w:r w:rsidRPr="00FB3DE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80" w:dyaOrig="620" w14:anchorId="0FE08C8B">
          <v:shape id="_x0000_i1106" type="#_x0000_t75" style="width:29.4pt;height:30.6pt" o:ole="">
            <v:imagedata r:id="rId7" o:title=""/>
          </v:shape>
          <o:OLEObject Type="Embed" ProgID="Equation.DSMT4" ShapeID="_x0000_i1106" DrawAspect="Content" ObjectID="_1653149739" r:id="rId169"/>
        </w:object>
      </w:r>
    </w:p>
    <w:p w14:paraId="7FF3C459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FB3DE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720" w:dyaOrig="620" w14:anchorId="347C5E94">
          <v:shape id="_x0000_i1107" type="#_x0000_t75" style="width:36pt;height:30.6pt" o:ole="">
            <v:imagedata r:id="rId9" o:title=""/>
          </v:shape>
          <o:OLEObject Type="Embed" ProgID="Equation.DSMT4" ShapeID="_x0000_i1107" DrawAspect="Content" ObjectID="_1653149740" r:id="rId17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22452271">
          <v:shape id="_x0000_i1108" type="#_x0000_t75" style="width:45.6pt;height:30.6pt" o:ole="">
            <v:imagedata r:id="rId11" o:title=""/>
          </v:shape>
          <o:OLEObject Type="Embed" ProgID="Equation.DSMT4" ShapeID="_x0000_i1108" DrawAspect="Content" ObjectID="_1653149741" r:id="rId17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51471840">
          <v:shape id="_x0000_i1109" type="#_x0000_t75" style="width:30.6pt;height:30.6pt" o:ole="">
            <v:imagedata r:id="rId13" o:title=""/>
          </v:shape>
          <o:OLEObject Type="Embed" ProgID="Equation.DSMT4" ShapeID="_x0000_i1109" DrawAspect="Content" ObjectID="_1653149742" r:id="rId17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2F7A28DE">
          <v:shape id="_x0000_i1110" type="#_x0000_t75" style="width:33pt;height:30.6pt" o:ole="">
            <v:imagedata r:id="rId15" o:title=""/>
          </v:shape>
          <o:OLEObject Type="Embed" ProgID="Equation.DSMT4" ShapeID="_x0000_i1110" DrawAspect="Content" ObjectID="_1653149743" r:id="rId17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C0807E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50E4CDA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10A6E9F7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C7E8969">
          <v:shape id="_x0000_i1111" type="#_x0000_t75" style="width:36pt;height:30.6pt" o:ole="">
            <v:imagedata r:id="rId9" o:title=""/>
          </v:shape>
          <o:OLEObject Type="Embed" ProgID="Equation.DSMT4" ShapeID="_x0000_i1111" DrawAspect="Content" ObjectID="_1653149744" r:id="rId174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và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D6A8D43">
          <v:shape id="_x0000_i1112" type="#_x0000_t75" style="width:29.4pt;height:30.6pt" o:ole="">
            <v:imagedata r:id="rId7" o:title=""/>
          </v:shape>
          <o:OLEObject Type="Embed" ProgID="Equation.DSMT4" ShapeID="_x0000_i1112" DrawAspect="Content" ObjectID="_1653149745" r:id="rId175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đồng dạng vì có cùng phần biến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380" w:dyaOrig="360" w14:anchorId="1BBA1098">
          <v:shape id="_x0000_i1113" type="#_x0000_t75" style="width:18.6pt;height:18pt" o:ole="">
            <v:imagedata r:id="rId176" o:title=""/>
          </v:shape>
          <o:OLEObject Type="Embed" ProgID="Equation.DSMT4" ShapeID="_x0000_i1113" DrawAspect="Content" ObjectID="_1653149746" r:id="rId177"/>
        </w:object>
      </w:r>
      <w:r w:rsidRPr="00FB3DEF">
        <w:rPr>
          <w:rFonts w:ascii="Times New Roman" w:hAnsi="Times New Roman" w:cs="Times New Roman"/>
          <w:sz w:val="24"/>
          <w:szCs w:val="24"/>
        </w:rPr>
        <w:t>.</w:t>
      </w:r>
    </w:p>
    <w:p w14:paraId="6E6A66FE" w14:textId="77777777" w:rsidR="007916D4" w:rsidRPr="00FB3DEF" w:rsidRDefault="007916D4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Cách viết nào sau đây là đúng:</w:t>
      </w:r>
    </w:p>
    <w:p w14:paraId="02FE1C4F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C1B551C">
          <v:shape id="_x0000_i1114" type="#_x0000_t75" style="width:44.4pt;height:20.4pt" o:ole="">
            <v:imagedata r:id="rId17" o:title=""/>
          </v:shape>
          <o:OLEObject Type="Embed" ProgID="Equation.DSMT4" ShapeID="_x0000_i1114" DrawAspect="Content" ObjectID="_1653149747" r:id="rId17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F9CEE5C">
          <v:shape id="_x0000_i1115" type="#_x0000_t75" style="width:45pt;height:20.4pt" o:ole="">
            <v:imagedata r:id="rId19" o:title=""/>
          </v:shape>
          <o:OLEObject Type="Embed" ProgID="Equation.DSMT4" ShapeID="_x0000_i1115" DrawAspect="Content" ObjectID="_1653149748" r:id="rId17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2711B6F">
          <v:shape id="_x0000_i1116" type="#_x0000_t75" style="width:44.4pt;height:20.4pt" o:ole="">
            <v:imagedata r:id="rId21" o:title=""/>
          </v:shape>
          <o:OLEObject Type="Embed" ProgID="Equation.DSMT4" ShapeID="_x0000_i1116" DrawAspect="Content" ObjectID="_1653149749" r:id="rId18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FB3DEF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40" w:dyaOrig="400" w14:anchorId="58364D43">
          <v:shape id="_x0000_i1117" type="#_x0000_t75" style="width:36.6pt;height:20.4pt" o:ole="">
            <v:imagedata r:id="rId23" o:title=""/>
          </v:shape>
          <o:OLEObject Type="Embed" ProgID="Equation.DSMT4" ShapeID="_x0000_i1117" DrawAspect="Content" ObjectID="_1653149750" r:id="rId18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6990A3E4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CEC4D93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068F8E3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Vì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63ED84F">
          <v:shape id="_x0000_i1118" type="#_x0000_t75" style="width:36.6pt;height:20.4pt" o:ole="">
            <v:imagedata r:id="rId23" o:title=""/>
          </v:shape>
          <o:OLEObject Type="Embed" ProgID="Equation.DSMT4" ShapeID="_x0000_i1118" DrawAspect="Content" ObjectID="_1653149751" r:id="rId182"/>
        </w:object>
      </w:r>
      <w:r w:rsidRPr="00FB3DEF">
        <w:rPr>
          <w:rFonts w:ascii="Times New Roman" w:hAnsi="Times New Roman" w:cs="Times New Roman"/>
          <w:sz w:val="24"/>
          <w:szCs w:val="24"/>
        </w:rPr>
        <w:t>.</w:t>
      </w:r>
    </w:p>
    <w:p w14:paraId="1620F94E" w14:textId="77777777" w:rsidR="007916D4" w:rsidRPr="00FB3DEF" w:rsidRDefault="007916D4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biểu thức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0" w:dyaOrig="360" w14:anchorId="23FD27CA">
          <v:shape id="_x0000_i1119" type="#_x0000_t75" style="width:59.4pt;height:18pt" o:ole="">
            <v:imagedata r:id="rId25" o:title=""/>
          </v:shape>
          <o:OLEObject Type="Embed" ProgID="Equation.DSMT4" ShapeID="_x0000_i1119" DrawAspect="Content" ObjectID="_1653149752" r:id="rId18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41EC4919">
          <v:shape id="_x0000_i1120" type="#_x0000_t75" style="width:33.6pt;height:14.4pt" o:ole="">
            <v:imagedata r:id="rId27" o:title=""/>
          </v:shape>
          <o:OLEObject Type="Embed" ProgID="Equation.DSMT4" ShapeID="_x0000_i1120" DrawAspect="Content" ObjectID="_1653149753" r:id="rId18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80" w:dyaOrig="320" w14:anchorId="20BD2052">
          <v:shape id="_x0000_i1121" type="#_x0000_t75" style="width:33.6pt;height:15.6pt" o:ole="">
            <v:imagedata r:id="rId29" o:title=""/>
          </v:shape>
          <o:OLEObject Type="Embed" ProgID="Equation.DSMT4" ShapeID="_x0000_i1121" DrawAspect="Content" ObjectID="_1653149754" r:id="rId18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14:paraId="0A08DAD7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B4A08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128DB445">
          <v:shape id="_x0000_i1122" type="#_x0000_t75" style="width:14.4pt;height:14.4pt" o:ole="">
            <v:imagedata r:id="rId186" o:title=""/>
          </v:shape>
          <o:OLEObject Type="Embed" ProgID="Equation.DSMT4" ShapeID="_x0000_i1122" DrawAspect="Content" ObjectID="_1653149755" r:id="rId187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B4A08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614983AC">
          <v:shape id="_x0000_i1123" type="#_x0000_t75" style="width:21.6pt;height:14.4pt" o:ole="">
            <v:imagedata r:id="rId188" o:title=""/>
          </v:shape>
          <o:OLEObject Type="Embed" ProgID="Equation.DSMT4" ShapeID="_x0000_i1123" DrawAspect="Content" ObjectID="_1653149756" r:id="rId189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B4A08" w:rsidRPr="00FB3DE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5C4D37B2">
          <v:shape id="_x0000_i1124" type="#_x0000_t75" style="width:15pt;height:14.4pt" o:ole="">
            <v:imagedata r:id="rId190" o:title=""/>
          </v:shape>
          <o:OLEObject Type="Embed" ProgID="Equation.DSMT4" ShapeID="_x0000_i1124" DrawAspect="Content" ObjectID="_1653149757" r:id="rId191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DE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0B4A08" w:rsidRPr="00FB3DE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40" w:dyaOrig="279" w14:anchorId="195E9C2E">
          <v:shape id="_x0000_i1125" type="#_x0000_t75" style="width:21.6pt;height:14.4pt" o:ole="">
            <v:imagedata r:id="rId192" o:title=""/>
          </v:shape>
          <o:OLEObject Type="Embed" ProgID="Equation.DSMT4" ShapeID="_x0000_i1125" DrawAspect="Content" ObjectID="_1653149758" r:id="rId193"/>
        </w:object>
      </w:r>
    </w:p>
    <w:p w14:paraId="10C011BF" w14:textId="77777777" w:rsidR="00002901" w:rsidRPr="00FB3DEF" w:rsidRDefault="00002901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375833C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3E386D23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Tại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D9A557E">
          <v:shape id="_x0000_i1126" type="#_x0000_t75" style="width:33.6pt;height:14.4pt" o:ole="">
            <v:imagedata r:id="rId27" o:title=""/>
          </v:shape>
          <o:OLEObject Type="Embed" ProgID="Equation.DSMT4" ShapeID="_x0000_i1126" DrawAspect="Content" ObjectID="_1653149759" r:id="rId194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4CEB93D">
          <v:shape id="_x0000_i1127" type="#_x0000_t75" style="width:33.6pt;height:15.6pt" o:ole="">
            <v:imagedata r:id="rId29" o:title=""/>
          </v:shape>
          <o:OLEObject Type="Embed" ProgID="Equation.DSMT4" ShapeID="_x0000_i1127" DrawAspect="Content" ObjectID="_1653149760" r:id="rId195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có ta thay vào biểu thức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09A5134F">
          <v:shape id="_x0000_i1128" type="#_x0000_t75" style="width:59.4pt;height:18pt" o:ole="">
            <v:imagedata r:id="rId25" o:title=""/>
          </v:shape>
          <o:OLEObject Type="Embed" ProgID="Equation.DSMT4" ShapeID="_x0000_i1128" DrawAspect="Content" ObjectID="_1653149761" r:id="rId196"/>
        </w:object>
      </w:r>
      <w:r w:rsidRPr="00FB3DEF">
        <w:rPr>
          <w:rFonts w:ascii="Times New Roman" w:hAnsi="Times New Roman" w:cs="Times New Roman"/>
          <w:sz w:val="24"/>
          <w:szCs w:val="24"/>
        </w:rPr>
        <w:t>ta được:</w:t>
      </w:r>
    </w:p>
    <w:p w14:paraId="15BFB77A" w14:textId="77777777" w:rsidR="00002901" w:rsidRPr="00FB3DEF" w:rsidRDefault="00C93BF6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4940" w:dyaOrig="440" w14:anchorId="1CE26F61">
          <v:shape id="_x0000_i1129" type="#_x0000_t75" style="width:246.6pt;height:21.6pt" o:ole="">
            <v:imagedata r:id="rId197" o:title=""/>
          </v:shape>
          <o:OLEObject Type="Embed" ProgID="Equation.DSMT4" ShapeID="_x0000_i1129" DrawAspect="Content" ObjectID="_1653149762" r:id="rId198"/>
        </w:object>
      </w:r>
      <w:r w:rsidR="00002901" w:rsidRPr="00FB3DEF">
        <w:rPr>
          <w:rFonts w:ascii="Times New Roman" w:hAnsi="Times New Roman" w:cs="Times New Roman"/>
          <w:sz w:val="24"/>
          <w:szCs w:val="24"/>
        </w:rPr>
        <w:t>.</w:t>
      </w:r>
    </w:p>
    <w:p w14:paraId="76EE7C0A" w14:textId="77777777" w:rsidR="007916D4" w:rsidRPr="00FB3DEF" w:rsidRDefault="007916D4" w:rsidP="002922B6">
      <w:pPr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của hai đơn thức sau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360" w14:anchorId="35D7A020">
          <v:shape id="_x0000_i1130" type="#_x0000_t75" style="width:18.6pt;height:18pt" o:ole="">
            <v:imagedata r:id="rId39" o:title=""/>
          </v:shape>
          <o:OLEObject Type="Embed" ProgID="Equation.DSMT4" ShapeID="_x0000_i1130" DrawAspect="Content" ObjectID="_1653149763" r:id="rId19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40" w:dyaOrig="440" w14:anchorId="2C26B4D5">
          <v:shape id="_x0000_i1131" type="#_x0000_t75" style="width:42pt;height:21.6pt" o:ole="">
            <v:imagedata r:id="rId41" o:title=""/>
          </v:shape>
          <o:OLEObject Type="Embed" ProgID="Equation.DSMT4" ShapeID="_x0000_i1131" DrawAspect="Content" ObjectID="_1653149764" r:id="rId20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</w:p>
    <w:p w14:paraId="361978BB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FB3DE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60" w14:anchorId="63F4149C">
          <v:shape id="_x0000_i1132" type="#_x0000_t75" style="width:32.4pt;height:18pt" o:ole="">
            <v:imagedata r:id="rId43" o:title=""/>
          </v:shape>
          <o:OLEObject Type="Embed" ProgID="Equation.DSMT4" ShapeID="_x0000_i1132" DrawAspect="Content" ObjectID="_1653149765" r:id="rId20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60" w14:anchorId="25C79E95">
          <v:shape id="_x0000_i1133" type="#_x0000_t75" style="width:24.6pt;height:18pt" o:ole="">
            <v:imagedata r:id="rId45" o:title=""/>
          </v:shape>
          <o:OLEObject Type="Embed" ProgID="Equation.DSMT4" ShapeID="_x0000_i1133" DrawAspect="Content" ObjectID="_1653149766" r:id="rId20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761B81E8">
          <v:shape id="_x0000_i1134" type="#_x0000_t75" style="width:30.6pt;height:18pt" o:ole="">
            <v:imagedata r:id="rId47" o:title=""/>
          </v:shape>
          <o:OLEObject Type="Embed" ProgID="Equation.DSMT4" ShapeID="_x0000_i1134" DrawAspect="Content" ObjectID="_1653149767" r:id="rId20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80" w:dyaOrig="360" w14:anchorId="1853A1F0">
          <v:shape id="_x0000_i1135" type="#_x0000_t75" style="width:24pt;height:18pt" o:ole="">
            <v:imagedata r:id="rId49" o:title=""/>
          </v:shape>
          <o:OLEObject Type="Embed" ProgID="Equation.DSMT4" ShapeID="_x0000_i1135" DrawAspect="Content" ObjectID="_1653149768" r:id="rId20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A396365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6A6DBC7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5A4A4313" w14:textId="77777777" w:rsidR="00002901" w:rsidRPr="00FB3DEF" w:rsidRDefault="00002901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Vì </w:t>
      </w:r>
      <w:r w:rsidRPr="00FB3DEF">
        <w:rPr>
          <w:rFonts w:ascii="Times New Roman" w:hAnsi="Times New Roman" w:cs="Times New Roman"/>
          <w:position w:val="-16"/>
          <w:sz w:val="24"/>
          <w:szCs w:val="24"/>
        </w:rPr>
        <w:object w:dxaOrig="3720" w:dyaOrig="440" w14:anchorId="5B782304">
          <v:shape id="_x0000_i1136" type="#_x0000_t75" style="width:186pt;height:21.6pt" o:ole="">
            <v:imagedata r:id="rId205" o:title=""/>
          </v:shape>
          <o:OLEObject Type="Embed" ProgID="Equation.DSMT4" ShapeID="_x0000_i1136" DrawAspect="Content" ObjectID="_1653149769" r:id="rId206"/>
        </w:object>
      </w:r>
      <w:r w:rsidRPr="00FB3DEF">
        <w:rPr>
          <w:rFonts w:ascii="Times New Roman" w:hAnsi="Times New Roman" w:cs="Times New Roman"/>
          <w:sz w:val="24"/>
          <w:szCs w:val="24"/>
        </w:rPr>
        <w:t>.</w:t>
      </w:r>
    </w:p>
    <w:p w14:paraId="6DFC0B50" w14:textId="77777777" w:rsidR="002922B6" w:rsidRPr="00FB3DEF" w:rsidRDefault="002922B6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FB3DEF">
        <w:rPr>
          <w:rFonts w:ascii="Times New Roman" w:hAnsi="Times New Roman" w:cs="Times New Roman"/>
          <w:sz w:val="24"/>
          <w:szCs w:val="24"/>
        </w:rPr>
        <w:tab/>
        <w:t>Bộ ba số nào sau đây có thể là độ dài ba cạnh của một tam giác vuông</w:t>
      </w:r>
      <w:r w:rsidR="00C12D42" w:rsidRPr="00FB3DEF">
        <w:rPr>
          <w:rFonts w:ascii="Times New Roman" w:hAnsi="Times New Roman" w:cs="Times New Roman"/>
          <w:sz w:val="24"/>
          <w:szCs w:val="24"/>
        </w:rPr>
        <w:t>?</w:t>
      </w:r>
    </w:p>
    <w:p w14:paraId="794AECFA" w14:textId="77777777" w:rsidR="002922B6" w:rsidRPr="00FB3DEF" w:rsidRDefault="002922B6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2AE43E73">
          <v:shape id="_x0000_i1137" type="#_x0000_t75" style="width:24.6pt;height:15.6pt" o:ole="">
            <v:imagedata r:id="rId51" o:title=""/>
          </v:shape>
          <o:OLEObject Type="Embed" ProgID="Equation.DSMT4" ShapeID="_x0000_i1137" DrawAspect="Content" ObjectID="_1653149770" r:id="rId207"/>
        </w:object>
      </w:r>
      <w:r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113C8E22">
          <v:shape id="_x0000_i1138" type="#_x0000_t75" style="width:24.6pt;height:15.6pt" o:ole="">
            <v:imagedata r:id="rId53" o:title=""/>
          </v:shape>
          <o:OLEObject Type="Embed" ProgID="Equation.DSMT4" ShapeID="_x0000_i1138" DrawAspect="Content" ObjectID="_1653149771" r:id="rId208"/>
        </w:object>
      </w:r>
      <w:r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5B256559">
          <v:shape id="_x0000_i1139" type="#_x0000_t75" style="width:30.6pt;height:15.6pt" o:ole="">
            <v:imagedata r:id="rId55" o:title=""/>
          </v:shape>
          <o:OLEObject Type="Embed" ProgID="Equation.DSMT4" ShapeID="_x0000_i1139" DrawAspect="Content" ObjectID="_1653149772" r:id="rId209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520" w:dyaOrig="320" w14:anchorId="44ADED9C">
          <v:shape id="_x0000_i1140" type="#_x0000_t75" style="width:26.4pt;height:15.6pt" o:ole="">
            <v:imagedata r:id="rId57" o:title=""/>
          </v:shape>
          <o:OLEObject Type="Embed" ProgID="Equation.DSMT4" ShapeID="_x0000_i1140" DrawAspect="Content" ObjectID="_1653149773" r:id="rId210"/>
        </w:object>
      </w:r>
      <w:r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5F815130">
          <v:shape id="_x0000_i1141" type="#_x0000_t75" style="width:24.6pt;height:15.6pt" o:ole="">
            <v:imagedata r:id="rId59" o:title=""/>
          </v:shape>
          <o:OLEObject Type="Embed" ProgID="Equation.DSMT4" ShapeID="_x0000_i1141" DrawAspect="Content" ObjectID="_1653149774" r:id="rId211"/>
        </w:object>
      </w:r>
      <w:r w:rsidRPr="00FB3DE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499" w:dyaOrig="320" w14:anchorId="7F147E44">
          <v:shape id="_x0000_i1142" type="#_x0000_t75" style="width:24.6pt;height:15.6pt" o:ole="">
            <v:imagedata r:id="rId61" o:title=""/>
          </v:shape>
          <o:OLEObject Type="Embed" ProgID="Equation.DSMT4" ShapeID="_x0000_i1142" DrawAspect="Content" ObjectID="_1653149775" r:id="rId212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520" w:dyaOrig="320" w14:anchorId="503D031E">
          <v:shape id="_x0000_i1143" type="#_x0000_t75" style="width:26.4pt;height:15.6pt" o:ole="">
            <v:imagedata r:id="rId63" o:title=""/>
          </v:shape>
          <o:OLEObject Type="Embed" ProgID="Equation.DSMT4" ShapeID="_x0000_i1143" DrawAspect="Content" ObjectID="_1653149776" r:id="rId213"/>
        </w:objec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99" w:dyaOrig="320" w14:anchorId="4FAD7F06">
          <v:shape id="_x0000_i1144" type="#_x0000_t75" style="width:24.6pt;height:15.6pt" o:ole="">
            <v:imagedata r:id="rId65" o:title=""/>
          </v:shape>
          <o:OLEObject Type="Embed" ProgID="Equation.DSMT4" ShapeID="_x0000_i1144" DrawAspect="Content" ObjectID="_1653149777" r:id="rId214"/>
        </w:objec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, </w:t>
      </w: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620" w:dyaOrig="320" w14:anchorId="4DEEDCF3">
          <v:shape id="_x0000_i1145" type="#_x0000_t75" style="width:30.6pt;height:15.6pt" o:ole="">
            <v:imagedata r:id="rId67" o:title=""/>
          </v:shape>
          <o:OLEObject Type="Embed" ProgID="Equation.DSMT4" ShapeID="_x0000_i1145" DrawAspect="Content" ObjectID="_1653149778" r:id="rId215"/>
        </w:object>
      </w:r>
      <w:r w:rsidRPr="00FB3DEF">
        <w:rPr>
          <w:rFonts w:ascii="Times New Roman" w:hAnsi="Times New Roman" w:cs="Times New Roman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DE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520" w:dyaOrig="320" w14:anchorId="5F9F32F6">
          <v:shape id="_x0000_i1146" type="#_x0000_t75" style="width:26.4pt;height:15.6pt" o:ole="">
            <v:imagedata r:id="rId69" o:title=""/>
          </v:shape>
          <o:OLEObject Type="Embed" ProgID="Equation.DSMT4" ShapeID="_x0000_i1146" DrawAspect="Content" ObjectID="_1653149779" r:id="rId216"/>
        </w:object>
      </w:r>
      <w:r w:rsidRPr="00FB3DEF">
        <w:rPr>
          <w:rFonts w:ascii="Times New Roman" w:hAnsi="Times New Roman" w:cs="Times New Roman"/>
          <w:sz w:val="24"/>
          <w:szCs w:val="24"/>
          <w:highlight w:val="yellow"/>
        </w:rPr>
        <w:t>,</w:t>
      </w:r>
      <w:r w:rsidRPr="00FB3DE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499" w:dyaOrig="320" w14:anchorId="7972FBA7">
          <v:shape id="_x0000_i1147" type="#_x0000_t75" style="width:24.6pt;height:15.6pt" o:ole="">
            <v:imagedata r:id="rId71" o:title=""/>
          </v:shape>
          <o:OLEObject Type="Embed" ProgID="Equation.DSMT4" ShapeID="_x0000_i1147" DrawAspect="Content" ObjectID="_1653149780" r:id="rId217"/>
        </w:object>
      </w:r>
      <w:r w:rsidRPr="00FB3DEF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FB3DE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4B2D3246">
          <v:shape id="_x0000_i1148" type="#_x0000_t75" style="width:30.6pt;height:15.6pt" o:ole="">
            <v:imagedata r:id="rId73" o:title=""/>
          </v:shape>
          <o:OLEObject Type="Embed" ProgID="Equation.DSMT4" ShapeID="_x0000_i1148" DrawAspect="Content" ObjectID="_1653149781" r:id="rId218"/>
        </w:objec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</w:p>
    <w:p w14:paraId="4A7228D5" w14:textId="77777777" w:rsidR="002922B6" w:rsidRPr="00FB3DEF" w:rsidRDefault="002922B6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8955084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333EA954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 Ta có </w:t>
      </w:r>
    </w:p>
    <w:p w14:paraId="05F2B909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32"/>
          <w:sz w:val="24"/>
          <w:szCs w:val="24"/>
        </w:rPr>
        <w:object w:dxaOrig="3840" w:dyaOrig="760" w14:anchorId="1FEE83F8">
          <v:shape id="_x0000_i1149" type="#_x0000_t75" style="width:191.4pt;height:38.4pt" o:ole="">
            <v:imagedata r:id="rId219" o:title=""/>
          </v:shape>
          <o:OLEObject Type="Embed" ProgID="Equation.DSMT4" ShapeID="_x0000_i1149" DrawAspect="Content" ObjectID="_1653149782" r:id="rId220"/>
        </w:object>
      </w:r>
    </w:p>
    <w:p w14:paraId="4BB1469D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lastRenderedPageBreak/>
        <w:t xml:space="preserve">Do đó tam giác vuông có ba cạnh </w:t>
      </w:r>
      <w:r w:rsidR="002922B6" w:rsidRPr="00FB3DEF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498116">
          <v:shape id="_x0000_i1150" type="#_x0000_t75" style="width:26.4pt;height:15.6pt" o:ole="">
            <v:imagedata r:id="rId69" o:title=""/>
          </v:shape>
          <o:OLEObject Type="Embed" ProgID="Equation.DSMT4" ShapeID="_x0000_i1150" DrawAspect="Content" ObjectID="_1653149783" r:id="rId221"/>
        </w:object>
      </w:r>
      <w:r w:rsidR="002922B6" w:rsidRPr="00FB3DEF">
        <w:rPr>
          <w:rFonts w:ascii="Times New Roman" w:hAnsi="Times New Roman" w:cs="Times New Roman"/>
          <w:sz w:val="24"/>
          <w:szCs w:val="24"/>
        </w:rPr>
        <w:t>,</w:t>
      </w:r>
      <w:r w:rsidR="002922B6"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AE9E11D">
          <v:shape id="_x0000_i1151" type="#_x0000_t75" style="width:24.6pt;height:15.6pt" o:ole="">
            <v:imagedata r:id="rId71" o:title=""/>
          </v:shape>
          <o:OLEObject Type="Embed" ProgID="Equation.DSMT4" ShapeID="_x0000_i1151" DrawAspect="Content" ObjectID="_1653149784" r:id="rId222"/>
        </w:object>
      </w:r>
      <w:r w:rsidR="002922B6" w:rsidRPr="00FB3DEF">
        <w:rPr>
          <w:rFonts w:ascii="Times New Roman" w:hAnsi="Times New Roman" w:cs="Times New Roman"/>
          <w:sz w:val="24"/>
          <w:szCs w:val="24"/>
        </w:rPr>
        <w:t xml:space="preserve">, </w:t>
      </w:r>
      <w:r w:rsidR="002922B6"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96DF140">
          <v:shape id="_x0000_i1152" type="#_x0000_t75" style="width:30.6pt;height:15.6pt" o:ole="">
            <v:imagedata r:id="rId73" o:title=""/>
          </v:shape>
          <o:OLEObject Type="Embed" ProgID="Equation.DSMT4" ShapeID="_x0000_i1152" DrawAspect="Content" ObjectID="_1653149785" r:id="rId223"/>
        </w:object>
      </w:r>
      <w:r w:rsidRPr="00FB3DEF">
        <w:rPr>
          <w:rFonts w:ascii="Times New Roman" w:hAnsi="Times New Roman" w:cs="Times New Roman"/>
          <w:sz w:val="24"/>
          <w:szCs w:val="24"/>
        </w:rPr>
        <w:t>là tam giác vuông (theo định lý Pitago đảo).</w:t>
      </w:r>
    </w:p>
    <w:p w14:paraId="6AEEE5A6" w14:textId="77777777" w:rsidR="002922B6" w:rsidRPr="00FB3DEF" w:rsidRDefault="002922B6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FB3DEF">
        <w:rPr>
          <w:rFonts w:ascii="Times New Roman" w:hAnsi="Times New Roman" w:cs="Times New Roman"/>
          <w:sz w:val="24"/>
          <w:szCs w:val="24"/>
        </w:rPr>
        <w:tab/>
        <w:t xml:space="preserve">Cho tam giác cân biết hai cạnh bằng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9CCE450">
          <v:shape id="_x0000_i1153" type="#_x0000_t75" style="width:26.4pt;height:15.6pt" o:ole="">
            <v:imagedata r:id="rId75" o:title=""/>
          </v:shape>
          <o:OLEObject Type="Embed" ProgID="Equation.DSMT4" ShapeID="_x0000_i1153" DrawAspect="Content" ObjectID="_1653149786" r:id="rId224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và một cạnh bằng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45FB684">
          <v:shape id="_x0000_i1154" type="#_x0000_t75" style="width:24.6pt;height:15.6pt" o:ole="">
            <v:imagedata r:id="rId77" o:title=""/>
          </v:shape>
          <o:OLEObject Type="Embed" ProgID="Equation.DSMT4" ShapeID="_x0000_i1154" DrawAspect="Content" ObjectID="_1653149787" r:id="rId225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. 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Chu vi của tam giác cân là:</w:t>
      </w:r>
    </w:p>
    <w:p w14:paraId="69ED11BB" w14:textId="77777777" w:rsidR="002922B6" w:rsidRPr="00FB3DEF" w:rsidRDefault="002922B6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6E9BD8C">
          <v:shape id="_x0000_i1155" type="#_x0000_t75" style="width:30pt;height:15.6pt" o:ole="">
            <v:imagedata r:id="rId79" o:title=""/>
          </v:shape>
          <o:OLEObject Type="Embed" ProgID="Equation.DSMT4" ShapeID="_x0000_i1155" DrawAspect="Content" ObjectID="_1653149788" r:id="rId226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019644C">
          <v:shape id="_x0000_i1156" type="#_x0000_t75" style="width:30.6pt;height:15.6pt" o:ole="">
            <v:imagedata r:id="rId81" o:title=""/>
          </v:shape>
          <o:OLEObject Type="Embed" ProgID="Equation.DSMT4" ShapeID="_x0000_i1156" DrawAspect="Content" ObjectID="_1653149789" r:id="rId227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FB3DEF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7929998A">
          <v:shape id="_x0000_i1157" type="#_x0000_t75" style="width:30.6pt;height:15.6pt" o:ole="">
            <v:imagedata r:id="rId83" o:title=""/>
          </v:shape>
          <o:OLEObject Type="Embed" ProgID="Equation.DSMT4" ShapeID="_x0000_i1157" DrawAspect="Content" ObjectID="_1653149790" r:id="rId228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700" w:dyaOrig="320" w14:anchorId="4BF42C7B">
          <v:shape id="_x0000_i1158" type="#_x0000_t75" style="width:34.8pt;height:15.6pt" o:ole="">
            <v:imagedata r:id="rId85" o:title=""/>
          </v:shape>
          <o:OLEObject Type="Embed" ProgID="Equation.DSMT4" ShapeID="_x0000_i1158" DrawAspect="Content" ObjectID="_1653149791" r:id="rId229"/>
        </w:object>
      </w:r>
    </w:p>
    <w:p w14:paraId="46CE19A9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BBB435B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14:paraId="0A13E788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Vì tam giác cân có hai cạnh bằng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15B5381">
          <v:shape id="_x0000_i1159" type="#_x0000_t75" style="width:25.2pt;height:14.4pt" o:ole="">
            <v:imagedata r:id="rId230" o:title=""/>
          </v:shape>
          <o:OLEObject Type="Embed" ProgID="Equation.DSMT4" ShapeID="_x0000_i1159" DrawAspect="Content" ObjectID="_1653149792" r:id="rId231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 và một cạnh bằng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79F807C">
          <v:shape id="_x0000_i1160" type="#_x0000_t75" style="width:25.2pt;height:15.6pt" o:ole="">
            <v:imagedata r:id="rId232" o:title=""/>
          </v:shape>
          <o:OLEObject Type="Embed" ProgID="Equation.DSMT4" ShapeID="_x0000_i1160" DrawAspect="Content" ObjectID="_1653149793" r:id="rId233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nên chu vi tam giác cân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là:</w:t>
      </w:r>
      <w:proofErr w:type="gramEnd"/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1D11025F">
          <v:shape id="_x0000_i1161" type="#_x0000_t75" style="width:90.6pt;height:19.8pt" o:ole="">
            <v:imagedata r:id="rId234" o:title=""/>
          </v:shape>
          <o:OLEObject Type="Embed" ProgID="Equation.DSMT4" ShapeID="_x0000_i1161" DrawAspect="Content" ObjectID="_1653149794" r:id="rId235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8A60E6B" w14:textId="77777777" w:rsidR="007916D4" w:rsidRPr="00FB3DEF" w:rsidRDefault="007916D4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  <w:t xml:space="preserve">Đơn thức </w:t>
      </w:r>
      <w:r w:rsidR="00C93BF6" w:rsidRPr="00FB3DEF">
        <w:rPr>
          <w:rFonts w:ascii="Times New Roman" w:hAnsi="Times New Roman" w:cs="Times New Roman"/>
          <w:position w:val="-12"/>
          <w:sz w:val="24"/>
          <w:szCs w:val="24"/>
        </w:rPr>
        <w:object w:dxaOrig="820" w:dyaOrig="420" w14:anchorId="3094AA83">
          <v:shape id="_x0000_i1162" type="#_x0000_t75" style="width:41.4pt;height:20.4pt" o:ole="">
            <v:imagedata r:id="rId236" o:title=""/>
          </v:shape>
          <o:OLEObject Type="Embed" ProgID="Equation.DSMT4" ShapeID="_x0000_i1162" DrawAspect="Content" ObjectID="_1653149795" r:id="rId237"/>
        </w:objec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có bậc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là:</w:t>
      </w:r>
      <w:proofErr w:type="gramEnd"/>
    </w:p>
    <w:p w14:paraId="5583F9AF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25E3FAD">
          <v:shape id="_x0000_i1163" type="#_x0000_t75" style="width:9.6pt;height:14.4pt" o:ole="">
            <v:imagedata r:id="rId89" o:title=""/>
          </v:shape>
          <o:OLEObject Type="Embed" ProgID="Equation.DSMT4" ShapeID="_x0000_i1163" DrawAspect="Content" ObjectID="_1653149796" r:id="rId238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  <w:lang w:val="fr-FR"/>
        </w:rPr>
        <w:t xml:space="preserve">B. </w:t>
      </w:r>
      <w:r w:rsidRPr="00FB3DEF">
        <w:rPr>
          <w:rFonts w:ascii="Times New Roman" w:hAnsi="Times New Roman" w:cs="Times New Roman"/>
          <w:position w:val="-6"/>
          <w:sz w:val="24"/>
          <w:szCs w:val="24"/>
          <w:shd w:val="clear" w:color="auto" w:fill="FFFF00"/>
        </w:rPr>
        <w:object w:dxaOrig="200" w:dyaOrig="279" w14:anchorId="04BDB2C2">
          <v:shape id="_x0000_i1164" type="#_x0000_t75" style="width:10.8pt;height:14.4pt" o:ole="">
            <v:imagedata r:id="rId239" o:title=""/>
          </v:shape>
          <o:OLEObject Type="Embed" ProgID="Equation.DSMT4" ShapeID="_x0000_i1164" DrawAspect="Content" ObjectID="_1653149797" r:id="rId240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7F66F5">
          <v:shape id="_x0000_i1165" type="#_x0000_t75" style="width:10.8pt;height:14.4pt" o:ole="">
            <v:imagedata r:id="rId93" o:title=""/>
          </v:shape>
          <o:OLEObject Type="Embed" ProgID="Equation.DSMT4" ShapeID="_x0000_i1165" DrawAspect="Content" ObjectID="_1653149798" r:id="rId241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90476"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E9DC4D5">
          <v:shape id="_x0000_i1166" type="#_x0000_t75" style="width:12pt;height:14.4pt" o:ole="">
            <v:imagedata r:id="rId242" o:title=""/>
          </v:shape>
          <o:OLEObject Type="Embed" ProgID="Equation.DSMT4" ShapeID="_x0000_i1166" DrawAspect="Content" ObjectID="_1653149799" r:id="rId243"/>
        </w:object>
      </w:r>
    </w:p>
    <w:p w14:paraId="430E8E1C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06E925A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14:paraId="4CF159CA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Bậc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của  đơn</w:t>
      </w:r>
      <w:proofErr w:type="gramEnd"/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thức </w:t>
      </w:r>
      <w:r w:rsidR="008C2144" w:rsidRPr="00FB3DEF">
        <w:rPr>
          <w:rFonts w:ascii="Times New Roman" w:hAnsi="Times New Roman" w:cs="Times New Roman"/>
          <w:position w:val="-12"/>
          <w:sz w:val="24"/>
          <w:szCs w:val="24"/>
        </w:rPr>
        <w:object w:dxaOrig="820" w:dyaOrig="420" w14:anchorId="4594F4B9">
          <v:shape id="_x0000_i1167" type="#_x0000_t75" style="width:41.4pt;height:20.4pt" o:ole="">
            <v:imagedata r:id="rId244" o:title=""/>
          </v:shape>
          <o:OLEObject Type="Embed" ProgID="Equation.DSMT4" ShapeID="_x0000_i1167" DrawAspect="Content" ObjectID="_1653149800" r:id="rId245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là: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7E7D32C6">
          <v:shape id="_x0000_i1168" type="#_x0000_t75" style="width:57.6pt;height:14.4pt" o:ole="">
            <v:imagedata r:id="rId246" o:title=""/>
          </v:shape>
          <o:OLEObject Type="Embed" ProgID="Equation.DSMT4" ShapeID="_x0000_i1168" DrawAspect="Content" ObjectID="_1653149801" r:id="rId247"/>
        </w:objec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20E8514" w14:textId="77777777" w:rsidR="007916D4" w:rsidRPr="00FB3DEF" w:rsidRDefault="007916D4" w:rsidP="002922B6">
      <w:pPr>
        <w:tabs>
          <w:tab w:val="left" w:pos="2268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8.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  <w:t xml:space="preserve">Biết đồ thị của hàm số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411C068">
          <v:shape id="_x0000_i1169" type="#_x0000_t75" style="width:33.6pt;height:15.6pt" o:ole="">
            <v:imagedata r:id="rId97" o:title=""/>
          </v:shape>
          <o:OLEObject Type="Embed" ProgID="Equation.DSMT4" ShapeID="_x0000_i1169" DrawAspect="Content" ObjectID="_1653149802" r:id="rId248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đi qua điểm </w:t>
      </w:r>
      <w:r w:rsidR="008C2144" w:rsidRPr="00FB3DE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580F0D9A">
          <v:shape id="_x0000_i1170" type="#_x0000_t75" style="width:52.8pt;height:19.8pt" o:ole="">
            <v:imagedata r:id="rId249" o:title=""/>
          </v:shape>
          <o:OLEObject Type="Embed" ProgID="Equation.DSMT4" ShapeID="_x0000_i1170" DrawAspect="Content" ObjectID="_1653149803" r:id="rId250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proofErr w:type="gramStart"/>
      <w:r w:rsidRPr="00FB3DEF">
        <w:rPr>
          <w:rFonts w:ascii="Times New Roman" w:hAnsi="Times New Roman" w:cs="Times New Roman"/>
          <w:sz w:val="24"/>
          <w:szCs w:val="24"/>
          <w:lang w:val="fr-FR"/>
        </w:rPr>
        <w:t>đó</w: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62144347" w14:textId="77777777" w:rsidR="007916D4" w:rsidRPr="00FB3DEF" w:rsidRDefault="007916D4" w:rsidP="002922B6">
      <w:pPr>
        <w:tabs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489B326">
          <v:shape id="_x0000_i1171" type="#_x0000_t75" style="width:36.6pt;height:32.4pt" o:ole="">
            <v:imagedata r:id="rId101" o:title=""/>
          </v:shape>
          <o:OLEObject Type="Embed" ProgID="Equation.DSMT4" ShapeID="_x0000_i1171" DrawAspect="Content" ObjectID="_1653149804" r:id="rId251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41AA895A">
          <v:shape id="_x0000_i1172" type="#_x0000_t75" style="width:29.4pt;height:32.4pt" o:ole="">
            <v:imagedata r:id="rId103" o:title=""/>
          </v:shape>
          <o:OLEObject Type="Embed" ProgID="Equation.DSMT4" ShapeID="_x0000_i1172" DrawAspect="Content" ObjectID="_1653149805" r:id="rId252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090476" w:rsidRPr="00FB3DE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 w14:anchorId="466425A6">
          <v:shape id="_x0000_i1173" type="#_x0000_t75" style="width:27.6pt;height:14.4pt" o:ole="">
            <v:imagedata r:id="rId105" o:title=""/>
          </v:shape>
          <o:OLEObject Type="Embed" ProgID="Equation.DSMT4" ShapeID="_x0000_i1173" DrawAspect="Content" ObjectID="_1653149806" r:id="rId253"/>
        </w:object>
      </w:r>
      <w:r w:rsidR="00090476"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90476" w:rsidRPr="00FB3DE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B0536FC">
          <v:shape id="_x0000_i1174" type="#_x0000_t75" style="width:34.8pt;height:14.4pt" o:ole="">
            <v:imagedata r:id="rId107" o:title=""/>
          </v:shape>
          <o:OLEObject Type="Embed" ProgID="Equation.DSMT4" ShapeID="_x0000_i1174" DrawAspect="Content" ObjectID="_1653149807" r:id="rId254"/>
        </w:object>
      </w:r>
    </w:p>
    <w:p w14:paraId="3E65F407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84F8655" w14:textId="77777777" w:rsidR="0055597B" w:rsidRPr="00FB3DEF" w:rsidRDefault="0055597B" w:rsidP="002922B6">
      <w:pPr>
        <w:tabs>
          <w:tab w:val="left" w:pos="2268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14:paraId="4DE16A42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Vì đồ thị của hàm số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621B27AE">
          <v:shape id="_x0000_i1175" type="#_x0000_t75" style="width:33.6pt;height:15.6pt" o:ole="">
            <v:imagedata r:id="rId97" o:title=""/>
          </v:shape>
          <o:OLEObject Type="Embed" ProgID="Equation.DSMT4" ShapeID="_x0000_i1175" DrawAspect="Content" ObjectID="_1653149808" r:id="rId255"/>
        </w:objec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đi qua điểm </w:t>
      </w:r>
      <w:r w:rsidR="008C2144" w:rsidRPr="00FB3DE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6CE18A6">
          <v:shape id="_x0000_i1176" type="#_x0000_t75" style="width:52.8pt;height:19.8pt" o:ole="">
            <v:imagedata r:id="rId256" o:title=""/>
          </v:shape>
          <o:OLEObject Type="Embed" ProgID="Equation.DSMT4" ShapeID="_x0000_i1176" DrawAspect="Content" ObjectID="_1653149809" r:id="rId257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nên ta thay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B947B5C">
          <v:shape id="_x0000_i1177" type="#_x0000_t75" style="width:33.6pt;height:14.4pt" o:ole="">
            <v:imagedata r:id="rId258" o:title=""/>
          </v:shape>
          <o:OLEObject Type="Embed" ProgID="Equation.DSMT4" ShapeID="_x0000_i1177" DrawAspect="Content" ObjectID="_1653149810" r:id="rId259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A4D5735">
          <v:shape id="_x0000_i1178" type="#_x0000_t75" style="width:34.8pt;height:15.6pt" o:ole="">
            <v:imagedata r:id="rId260" o:title=""/>
          </v:shape>
          <o:OLEObject Type="Embed" ProgID="Equation.DSMT4" ShapeID="_x0000_i1178" DrawAspect="Content" ObjectID="_1653149811" r:id="rId261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vào </w:t>
      </w:r>
      <w:r w:rsidR="008C2144"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công thức </w: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hàm số ta được </w:t>
      </w:r>
      <w:r w:rsidRPr="00FB3DE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44175D8D">
          <v:shape id="_x0000_i1179" type="#_x0000_t75" style="width:99.6pt;height:19.8pt" o:ole="">
            <v:imagedata r:id="rId262" o:title=""/>
          </v:shape>
          <o:OLEObject Type="Embed" ProgID="Equation.DSMT4" ShapeID="_x0000_i1179" DrawAspect="Content" ObjectID="_1653149812" r:id="rId263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BB637B9" w14:textId="77777777" w:rsidR="0055597B" w:rsidRPr="00FB3DEF" w:rsidRDefault="0055597B" w:rsidP="002922B6">
      <w:pPr>
        <w:tabs>
          <w:tab w:val="left" w:pos="3402"/>
          <w:tab w:val="left" w:pos="5669"/>
          <w:tab w:val="left" w:pos="7937"/>
        </w:tabs>
        <w:spacing w:line="259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F6CC722">
          <v:shape id="_x0000_i1180" type="#_x0000_t75" style="width:27pt;height:14.4pt" o:ole="">
            <v:imagedata r:id="rId264" o:title=""/>
          </v:shape>
          <o:OLEObject Type="Embed" ProgID="Equation.DSMT4" ShapeID="_x0000_i1180" DrawAspect="Content" ObjectID="_1653149813" r:id="rId265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8849490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I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FB3DE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Điền dấu “x” vào ô Đ (đúng), S (sai) tương ứng với các khẳng định</w:t>
      </w:r>
    </w:p>
    <w:tbl>
      <w:tblPr>
        <w:tblStyle w:val="TableGrid"/>
        <w:tblW w:w="8895" w:type="dxa"/>
        <w:tblInd w:w="1101" w:type="dxa"/>
        <w:tblLook w:val="04A0" w:firstRow="1" w:lastRow="0" w:firstColumn="1" w:lastColumn="0" w:noHBand="0" w:noVBand="1"/>
      </w:tblPr>
      <w:tblGrid>
        <w:gridCol w:w="1242"/>
        <w:gridCol w:w="6237"/>
        <w:gridCol w:w="708"/>
        <w:gridCol w:w="708"/>
      </w:tblGrid>
      <w:tr w:rsidR="00A522E8" w:rsidRPr="00FB3DEF" w14:paraId="7E99532D" w14:textId="77777777" w:rsidTr="00C12D42">
        <w:tc>
          <w:tcPr>
            <w:tcW w:w="1242" w:type="dxa"/>
          </w:tcPr>
          <w:p w14:paraId="114448C8" w14:textId="77777777" w:rsidR="00A522E8" w:rsidRPr="00FB3DEF" w:rsidRDefault="00A522E8" w:rsidP="006172B3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-142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237" w:type="dxa"/>
          </w:tcPr>
          <w:p w14:paraId="03A8ECD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708" w:type="dxa"/>
          </w:tcPr>
          <w:p w14:paraId="0293835A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08" w:type="dxa"/>
          </w:tcPr>
          <w:p w14:paraId="7022B57C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A522E8" w:rsidRPr="00FB3DEF" w14:paraId="709684F1" w14:textId="77777777" w:rsidTr="00C12D42">
        <w:tc>
          <w:tcPr>
            <w:tcW w:w="1242" w:type="dxa"/>
          </w:tcPr>
          <w:p w14:paraId="5B18E34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14:paraId="64D4E7D9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1B20462F">
                <v:shape id="_x0000_i1181" type="#_x0000_t75" style="width:27.6pt;height:14.4pt" o:ole="">
                  <v:imagedata r:id="rId109" o:title=""/>
                </v:shape>
                <o:OLEObject Type="Embed" ProgID="Equation.DSMT4" ShapeID="_x0000_i1181" DrawAspect="Content" ObjectID="_1653149814" r:id="rId266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 w14:anchorId="403142F4">
                <v:shape id="_x0000_i1182" type="#_x0000_t75" style="width:48pt;height:14.4pt" o:ole="">
                  <v:imagedata r:id="rId111" o:title=""/>
                </v:shape>
                <o:OLEObject Type="Embed" ProgID="Equation.DSMT4" ShapeID="_x0000_i1182" DrawAspect="Content" ObjectID="_1653149815" r:id="rId267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60" w14:anchorId="3CE2683A">
                <v:shape id="_x0000_i1183" type="#_x0000_t75" style="width:32.4pt;height:18.6pt" o:ole="">
                  <v:imagedata r:id="rId113" o:title=""/>
                </v:shape>
                <o:OLEObject Type="Embed" ProgID="Equation.DSMT4" ShapeID="_x0000_i1183" DrawAspect="Content" ObjectID="_1653149816" r:id="rId268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56CF58BB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6B8BE329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22E8" w:rsidRPr="00FB3DEF" w14:paraId="528A1100" w14:textId="77777777" w:rsidTr="00C12D42">
        <w:tc>
          <w:tcPr>
            <w:tcW w:w="1242" w:type="dxa"/>
          </w:tcPr>
          <w:p w14:paraId="597704D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14:paraId="4602811B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54C54DE3">
                <v:shape id="_x0000_i1184" type="#_x0000_t75" style="width:30pt;height:14.4pt" o:ole="">
                  <v:imagedata r:id="rId115" o:title=""/>
                </v:shape>
                <o:OLEObject Type="Embed" ProgID="Equation.DSMT4" ShapeID="_x0000_i1184" DrawAspect="Content" ObjectID="_1653149817" r:id="rId269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00" w14:anchorId="3049EEFC">
                <v:shape id="_x0000_i1185" type="#_x0000_t75" style="width:87pt;height:19.8pt" o:ole="">
                  <v:imagedata r:id="rId117" o:title=""/>
                </v:shape>
                <o:OLEObject Type="Embed" ProgID="Equation.DSMT4" ShapeID="_x0000_i1185" DrawAspect="Content" ObjectID="_1653149818" r:id="rId270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 w14:anchorId="1F61F425">
                <v:shape id="_x0000_i1186" type="#_x0000_t75" style="width:81.6pt;height:14.4pt" o:ole="">
                  <v:imagedata r:id="rId119" o:title=""/>
                </v:shape>
                <o:OLEObject Type="Embed" ProgID="Equation.DSMT4" ShapeID="_x0000_i1186" DrawAspect="Content" ObjectID="_1653149819" r:id="rId271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691FB515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0072E364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22E8" w:rsidRPr="00FB3DEF" w14:paraId="16230AF8" w14:textId="77777777" w:rsidTr="00C12D42">
        <w:tc>
          <w:tcPr>
            <w:tcW w:w="1242" w:type="dxa"/>
          </w:tcPr>
          <w:p w14:paraId="15BB0425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14:paraId="429AC7E6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Điểm nằm trên đường trung trực của một đoạn thẳng thì cách đều hai mút của đoạn thẳng đó.</w:t>
            </w:r>
          </w:p>
        </w:tc>
        <w:tc>
          <w:tcPr>
            <w:tcW w:w="708" w:type="dxa"/>
          </w:tcPr>
          <w:p w14:paraId="46F38ED5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08BB57C6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22E8" w:rsidRPr="00FB3DEF" w14:paraId="2699E99C" w14:textId="77777777" w:rsidTr="00C12D42">
        <w:tc>
          <w:tcPr>
            <w:tcW w:w="1242" w:type="dxa"/>
          </w:tcPr>
          <w:p w14:paraId="59687CDF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14:paraId="188B5A5F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Ba đường phân giác của một tam giác đồng quy tại 1 điểm. Điể</w:t>
            </w:r>
            <w:r w:rsidR="006172B3" w:rsidRPr="00FB3DEF">
              <w:rPr>
                <w:rFonts w:ascii="Times New Roman" w:hAnsi="Times New Roman" w:cs="Times New Roman"/>
                <w:sz w:val="24"/>
                <w:szCs w:val="24"/>
              </w:rPr>
              <w:t>m này cách</w: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đều ba đỉnh của một tam giác.</w:t>
            </w:r>
          </w:p>
        </w:tc>
        <w:tc>
          <w:tcPr>
            <w:tcW w:w="708" w:type="dxa"/>
          </w:tcPr>
          <w:p w14:paraId="35169C72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3F7C8227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9A3DE89" w14:textId="77777777" w:rsidR="00A522E8" w:rsidRPr="00FB3DEF" w:rsidRDefault="00A522E8" w:rsidP="00602F00">
      <w:pPr>
        <w:tabs>
          <w:tab w:val="left" w:pos="1134"/>
          <w:tab w:val="left" w:pos="3402"/>
          <w:tab w:val="left" w:pos="5669"/>
          <w:tab w:val="left" w:pos="7937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E9D17F2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1)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Đ</w:t>
      </w:r>
    </w:p>
    <w:p w14:paraId="0BAC613B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DFE492">
          <v:shape id="_x0000_i1187" type="#_x0000_t75" style="width:27.6pt;height:14.4pt" o:ole="">
            <v:imagedata r:id="rId109" o:title=""/>
          </v:shape>
          <o:OLEObject Type="Embed" ProgID="Equation.DSMT4" ShapeID="_x0000_i1187" DrawAspect="Content" ObjectID="_1653149820" r:id="rId272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có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27506033">
          <v:shape id="_x0000_i1188" type="#_x0000_t75" style="width:48pt;height:14.4pt" o:ole="">
            <v:imagedata r:id="rId111" o:title=""/>
          </v:shape>
          <o:OLEObject Type="Embed" ProgID="Equation.DSMT4" ShapeID="_x0000_i1188" DrawAspect="Content" ObjectID="_1653149821" r:id="rId273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thì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1874FFB">
          <v:shape id="_x0000_i1189" type="#_x0000_t75" style="width:33.6pt;height:14.4pt" o:ole="">
            <v:imagedata r:id="rId274" o:title=""/>
          </v:shape>
          <o:OLEObject Type="Embed" ProgID="Equation.DSMT4" ShapeID="_x0000_i1189" DrawAspect="Content" ObjectID="_1653149822" r:id="rId275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0B4A08" w:rsidRPr="00FB3DEF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4F1426A6">
          <v:shape id="_x0000_i1190" type="#_x0000_t75" style="width:12.6pt;height:16.8pt" o:ole="">
            <v:imagedata r:id="rId276" o:title=""/>
          </v:shape>
          <o:OLEObject Type="Embed" ProgID="Equation.DSMT4" ShapeID="_x0000_i1190" DrawAspect="Content" ObjectID="_1653149823" r:id="rId277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31B9FAC">
          <v:shape id="_x0000_i1191" type="#_x0000_t75" style="width:15pt;height:12.6pt" o:ole="">
            <v:imagedata r:id="rId278" o:title=""/>
          </v:shape>
          <o:OLEObject Type="Embed" ProgID="Equation.DSMT4" ShapeID="_x0000_i1191" DrawAspect="Content" ObjectID="_1653149824" r:id="rId279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65C95C81">
          <v:shape id="_x0000_i1192" type="#_x0000_t75" style="width:32.4pt;height:18.6pt" o:ole="">
            <v:imagedata r:id="rId113" o:title=""/>
          </v:shape>
          <o:OLEObject Type="Embed" ProgID="Equation.DSMT4" ShapeID="_x0000_i1192" DrawAspect="Content" ObjectID="_1653149825" r:id="rId280"/>
        </w:object>
      </w:r>
    </w:p>
    <w:p w14:paraId="6F1ABE64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2)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S</w:t>
      </w:r>
    </w:p>
    <w:p w14:paraId="7006F7BD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8EEA497">
          <v:shape id="_x0000_i1193" type="#_x0000_t75" style="width:30pt;height:14.4pt" o:ole="">
            <v:imagedata r:id="rId115" o:title=""/>
          </v:shape>
          <o:OLEObject Type="Embed" ProgID="Equation.DSMT4" ShapeID="_x0000_i1193" DrawAspect="Content" ObjectID="_1653149826" r:id="rId281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có </w:t>
      </w:r>
      <w:r w:rsidR="000E0605" w:rsidRPr="00FB3DEF">
        <w:rPr>
          <w:rFonts w:ascii="Times New Roman" w:hAnsi="Times New Roman" w:cs="Times New Roman"/>
          <w:position w:val="-6"/>
          <w:sz w:val="24"/>
          <w:szCs w:val="24"/>
        </w:rPr>
        <w:object w:dxaOrig="5100" w:dyaOrig="360" w14:anchorId="762D2BFD">
          <v:shape id="_x0000_i1194" type="#_x0000_t75" style="width:254.4pt;height:18.6pt" o:ole="">
            <v:imagedata r:id="rId282" o:title=""/>
          </v:shape>
          <o:OLEObject Type="Embed" ProgID="Equation.DSMT4" ShapeID="_x0000_i1194" DrawAspect="Content" ObjectID="_1653149827" r:id="rId283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5AFFC6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3320" w:dyaOrig="360" w14:anchorId="3DFD81EB">
          <v:shape id="_x0000_i1195" type="#_x0000_t75" style="width:165.6pt;height:18.6pt" o:ole="">
            <v:imagedata r:id="rId284" o:title=""/>
          </v:shape>
          <o:OLEObject Type="Embed" ProgID="Equation.DSMT4" ShapeID="_x0000_i1195" DrawAspect="Content" ObjectID="_1653149828" r:id="rId285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134158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 xml:space="preserve">3)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Đ</w:t>
      </w:r>
    </w:p>
    <w:p w14:paraId="09BEB4D3" w14:textId="77777777" w:rsidR="004A1335" w:rsidRPr="00FB3DEF" w:rsidRDefault="004A1335" w:rsidP="004A1335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lastRenderedPageBreak/>
        <w:t xml:space="preserve">4)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S</w:t>
      </w:r>
    </w:p>
    <w:p w14:paraId="742BACD6" w14:textId="77777777" w:rsidR="004A1335" w:rsidRPr="00FB3DEF" w:rsidRDefault="004A1335" w:rsidP="00AB3FF7">
      <w:pPr>
        <w:tabs>
          <w:tab w:val="left" w:pos="2268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>Ba đường phân giác của một tam giác đồng quy tại 1 điểm. Điểm này cách đều ba cạnh của một tam giác.</w:t>
      </w:r>
    </w:p>
    <w:tbl>
      <w:tblPr>
        <w:tblStyle w:val="TableGrid"/>
        <w:tblW w:w="8895" w:type="dxa"/>
        <w:tblInd w:w="993" w:type="dxa"/>
        <w:tblLook w:val="04A0" w:firstRow="1" w:lastRow="0" w:firstColumn="1" w:lastColumn="0" w:noHBand="0" w:noVBand="1"/>
      </w:tblPr>
      <w:tblGrid>
        <w:gridCol w:w="1242"/>
        <w:gridCol w:w="6237"/>
        <w:gridCol w:w="708"/>
        <w:gridCol w:w="708"/>
      </w:tblGrid>
      <w:tr w:rsidR="004A1335" w:rsidRPr="00FB3DEF" w14:paraId="2417C54E" w14:textId="77777777" w:rsidTr="00982CB0">
        <w:tc>
          <w:tcPr>
            <w:tcW w:w="1242" w:type="dxa"/>
          </w:tcPr>
          <w:p w14:paraId="4A9271B2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237" w:type="dxa"/>
          </w:tcPr>
          <w:p w14:paraId="6F209F7D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708" w:type="dxa"/>
          </w:tcPr>
          <w:p w14:paraId="519378D8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708" w:type="dxa"/>
          </w:tcPr>
          <w:p w14:paraId="218FC8D1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4A1335" w:rsidRPr="00FB3DEF" w14:paraId="65116062" w14:textId="77777777" w:rsidTr="00982CB0">
        <w:tc>
          <w:tcPr>
            <w:tcW w:w="1242" w:type="dxa"/>
          </w:tcPr>
          <w:p w14:paraId="3EF910D6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7" w:type="dxa"/>
          </w:tcPr>
          <w:p w14:paraId="7407B0DD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416DFBB3">
                <v:shape id="_x0000_i1196" type="#_x0000_t75" style="width:27.6pt;height:14.4pt" o:ole="">
                  <v:imagedata r:id="rId109" o:title=""/>
                </v:shape>
                <o:OLEObject Type="Embed" ProgID="Equation.DSMT4" ShapeID="_x0000_i1196" DrawAspect="Content" ObjectID="_1653149829" r:id="rId286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 w14:anchorId="335DC803">
                <v:shape id="_x0000_i1197" type="#_x0000_t75" style="width:48pt;height:14.4pt" o:ole="">
                  <v:imagedata r:id="rId111" o:title=""/>
                </v:shape>
                <o:OLEObject Type="Embed" ProgID="Equation.DSMT4" ShapeID="_x0000_i1197" DrawAspect="Content" ObjectID="_1653149830" r:id="rId287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60" w14:anchorId="2FCEE798">
                <v:shape id="_x0000_i1198" type="#_x0000_t75" style="width:32.4pt;height:18.6pt" o:ole="">
                  <v:imagedata r:id="rId113" o:title=""/>
                </v:shape>
                <o:OLEObject Type="Embed" ProgID="Equation.DSMT4" ShapeID="_x0000_i1198" DrawAspect="Content" ObjectID="_1653149831" r:id="rId288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6619074B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708" w:type="dxa"/>
          </w:tcPr>
          <w:p w14:paraId="6939AF92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1335" w:rsidRPr="00FB3DEF" w14:paraId="0E2AD833" w14:textId="77777777" w:rsidTr="00982CB0">
        <w:tc>
          <w:tcPr>
            <w:tcW w:w="1242" w:type="dxa"/>
          </w:tcPr>
          <w:p w14:paraId="66AB8277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7" w:type="dxa"/>
          </w:tcPr>
          <w:p w14:paraId="5CB8FA87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2F977727">
                <v:shape id="_x0000_i1199" type="#_x0000_t75" style="width:30pt;height:14.4pt" o:ole="">
                  <v:imagedata r:id="rId115" o:title=""/>
                </v:shape>
                <o:OLEObject Type="Embed" ProgID="Equation.DSMT4" ShapeID="_x0000_i1199" DrawAspect="Content" ObjectID="_1653149832" r:id="rId289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FB3D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00" w14:anchorId="60C2F134">
                <v:shape id="_x0000_i1200" type="#_x0000_t75" style="width:87pt;height:19.8pt" o:ole="">
                  <v:imagedata r:id="rId117" o:title=""/>
                </v:shape>
                <o:OLEObject Type="Embed" ProgID="Equation.DSMT4" ShapeID="_x0000_i1200" DrawAspect="Content" ObjectID="_1653149833" r:id="rId290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FB3D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 w14:anchorId="31AC3028">
                <v:shape id="_x0000_i1201" type="#_x0000_t75" style="width:81.6pt;height:14.4pt" o:ole="">
                  <v:imagedata r:id="rId119" o:title=""/>
                </v:shape>
                <o:OLEObject Type="Embed" ProgID="Equation.DSMT4" ShapeID="_x0000_i1201" DrawAspect="Content" ObjectID="_1653149834" r:id="rId291"/>
              </w:object>
            </w: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</w:tcPr>
          <w:p w14:paraId="3F6FEB14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439A3688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4A1335" w:rsidRPr="00FB3DEF" w14:paraId="24CBAFB7" w14:textId="77777777" w:rsidTr="00982CB0">
        <w:tc>
          <w:tcPr>
            <w:tcW w:w="1242" w:type="dxa"/>
          </w:tcPr>
          <w:p w14:paraId="1CB4D95F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7" w:type="dxa"/>
          </w:tcPr>
          <w:p w14:paraId="6103D7DE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Điểm nằm trên đường trung trực của một đoạn thẳng thì cách đều hai mút của đoạn thẳng đó.</w:t>
            </w:r>
          </w:p>
        </w:tc>
        <w:tc>
          <w:tcPr>
            <w:tcW w:w="708" w:type="dxa"/>
          </w:tcPr>
          <w:p w14:paraId="6B7D4EFD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708" w:type="dxa"/>
          </w:tcPr>
          <w:p w14:paraId="414C3CF7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1335" w:rsidRPr="00FB3DEF" w14:paraId="026C9780" w14:textId="77777777" w:rsidTr="00982CB0">
        <w:tc>
          <w:tcPr>
            <w:tcW w:w="1242" w:type="dxa"/>
          </w:tcPr>
          <w:p w14:paraId="3520CD1B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7" w:type="dxa"/>
          </w:tcPr>
          <w:p w14:paraId="4669658A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Ba đường phân giác của một tam giác đồng quy tại 1 điểm. Điểm này cách đều ba đỉnh của một tam giác.</w:t>
            </w:r>
          </w:p>
        </w:tc>
        <w:tc>
          <w:tcPr>
            <w:tcW w:w="708" w:type="dxa"/>
          </w:tcPr>
          <w:p w14:paraId="54694C14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66987926" w14:textId="77777777" w:rsidR="004A1335" w:rsidRPr="00FB3DEF" w:rsidRDefault="004A1335" w:rsidP="00982CB0">
            <w:pPr>
              <w:tabs>
                <w:tab w:val="left" w:pos="992"/>
              </w:tabs>
              <w:spacing w:line="259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14:paraId="1AFCC42C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982CB0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TỰ LUẬN (7,0 điểm)</w:t>
      </w:r>
    </w:p>
    <w:p w14:paraId="6DFE8814" w14:textId="77777777" w:rsidR="00A522E8" w:rsidRPr="00FB3DEF" w:rsidRDefault="00A522E8" w:rsidP="002922B6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FB3DE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(1,5 điểm)</w:t>
      </w:r>
      <w:r w:rsidRPr="00FB3DEF">
        <w:rPr>
          <w:rFonts w:ascii="Times New Roman" w:hAnsi="Times New Roman" w:cs="Times New Roman"/>
          <w:sz w:val="24"/>
          <w:szCs w:val="24"/>
        </w:rPr>
        <w:t xml:space="preserve"> Một xạ thủ bắn súng. Điểm số đạt được sau mỗi lần bắn được ghi lại vào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522E8" w:rsidRPr="00FB3DEF" w14:paraId="3EE9A5C7" w14:textId="77777777" w:rsidTr="00D226AD">
        <w:trPr>
          <w:jc w:val="center"/>
        </w:trPr>
        <w:tc>
          <w:tcPr>
            <w:tcW w:w="850" w:type="dxa"/>
            <w:vAlign w:val="center"/>
          </w:tcPr>
          <w:p w14:paraId="58B74BAB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0ADEC840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FB4ECA9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7AE7C5B7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898F1C5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E7FE8D0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C1329A9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663217C7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AC70FE6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B9C5E5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</w:tr>
      <w:tr w:rsidR="00A522E8" w:rsidRPr="00FB3DEF" w14:paraId="0845D18F" w14:textId="77777777" w:rsidTr="00D226AD">
        <w:trPr>
          <w:jc w:val="center"/>
        </w:trPr>
        <w:tc>
          <w:tcPr>
            <w:tcW w:w="850" w:type="dxa"/>
            <w:vAlign w:val="center"/>
          </w:tcPr>
          <w:p w14:paraId="248996F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D723DA1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2B31B89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C342CA4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18A14933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E81F726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5AF373E6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8B22B93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63E8B41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5871292F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  <w:tr w:rsidR="00A522E8" w:rsidRPr="00FB3DEF" w14:paraId="5629FBBF" w14:textId="77777777" w:rsidTr="00D226AD">
        <w:trPr>
          <w:jc w:val="center"/>
        </w:trPr>
        <w:tc>
          <w:tcPr>
            <w:tcW w:w="850" w:type="dxa"/>
            <w:vAlign w:val="center"/>
          </w:tcPr>
          <w:p w14:paraId="79851A7C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2560874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398EF1EE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3BE3FC3F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3450E3F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1E47385B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2D49AD90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7E94311E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162D5ADD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650399A3" w14:textId="77777777" w:rsidR="00A522E8" w:rsidRPr="00FB3DEF" w:rsidRDefault="00A522E8" w:rsidP="00602F00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</w:tbl>
    <w:p w14:paraId="23ABC00E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>a) Dấu hiệu ở đây là gì? Có bao nhiêu giá trị của dấu hiệu</w:t>
      </w:r>
      <w:r w:rsidR="00DF7A5F" w:rsidRPr="00FB3DEF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0EF3A19F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>b) Lập bảng tần số</w:t>
      </w:r>
      <w:r w:rsidR="00DF7A5F"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38BFDA5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t>c) Tính số trung bình cộng của dấu hiệu</w:t>
      </w:r>
      <w:r w:rsidR="00DF7A5F"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C8E7537" w14:textId="77777777" w:rsidR="00A522E8" w:rsidRPr="00FB3DEF" w:rsidRDefault="00A522E8" w:rsidP="00B56181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0338364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a) Dấu hiệu ở đây l</w:t>
      </w:r>
      <w:r w:rsidR="00DF7A5F"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à: “</w: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Điểm số đạt được sau mỗi lần bắn của một xạ thủ”</w:t>
      </w:r>
      <w:r w:rsidR="00DF7A5F"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34466F2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</w:t>
      </w:r>
      <w:r w:rsidR="000B4A08" w:rsidRPr="00FB3DEF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00" w:dyaOrig="279" w14:anchorId="35C04752">
          <v:shape id="_x0000_i1202" type="#_x0000_t75" style="width:15pt;height:14.4pt" o:ole="">
            <v:imagedata r:id="rId292" o:title=""/>
          </v:shape>
          <o:OLEObject Type="Embed" ProgID="Equation.DSMT4" ShapeID="_x0000_i1202" DrawAspect="Content" ObjectID="_1653149835" r:id="rId293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iá trị của dấu hiệu</w:t>
      </w:r>
      <w:r w:rsidR="00DF7A5F"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22E4707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>b) Bảng tần số</w:t>
      </w:r>
      <w:r w:rsidR="0037606C" w:rsidRPr="00FB3DEF">
        <w:rPr>
          <w:rFonts w:ascii="Times New Roman" w:eastAsia="Calibri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1701"/>
        <w:gridCol w:w="1134"/>
        <w:gridCol w:w="1134"/>
        <w:gridCol w:w="1134"/>
        <w:gridCol w:w="1134"/>
        <w:gridCol w:w="1276"/>
      </w:tblGrid>
      <w:tr w:rsidR="0037606C" w:rsidRPr="00FB3DEF" w14:paraId="6965439A" w14:textId="77777777" w:rsidTr="0037606C">
        <w:tc>
          <w:tcPr>
            <w:tcW w:w="1701" w:type="dxa"/>
          </w:tcPr>
          <w:p w14:paraId="6467ADC9" w14:textId="77777777" w:rsidR="0037606C" w:rsidRPr="00FB3DEF" w:rsidRDefault="0037606C" w:rsidP="002922B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iá trị </w:t>
            </w:r>
            <w:r w:rsidRPr="00FB3DE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 w14:anchorId="2C7CF7FF">
                <v:shape id="_x0000_i1203" type="#_x0000_t75" style="width:18.6pt;height:20.4pt" o:ole="">
                  <v:imagedata r:id="rId294" o:title=""/>
                </v:shape>
                <o:OLEObject Type="Embed" ProgID="Equation.DSMT4" ShapeID="_x0000_i1203" DrawAspect="Content" ObjectID="_1653149836" r:id="rId295"/>
              </w:object>
            </w:r>
          </w:p>
        </w:tc>
        <w:tc>
          <w:tcPr>
            <w:tcW w:w="1134" w:type="dxa"/>
          </w:tcPr>
          <w:p w14:paraId="7882D47A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14:paraId="4E1E5211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14:paraId="7C3F38DA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14:paraId="20750BDE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4555031D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7606C" w:rsidRPr="00FB3DEF" w14:paraId="409F4780" w14:textId="77777777" w:rsidTr="0037606C">
        <w:tc>
          <w:tcPr>
            <w:tcW w:w="1701" w:type="dxa"/>
          </w:tcPr>
          <w:p w14:paraId="6CDF6381" w14:textId="77777777" w:rsidR="0037606C" w:rsidRPr="00FB3DEF" w:rsidRDefault="0037606C" w:rsidP="002922B6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ần số </w:t>
            </w:r>
            <w:r w:rsidRPr="00FB3DE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0" w:dyaOrig="400" w14:anchorId="5142B7FE">
                <v:shape id="_x0000_i1204" type="#_x0000_t75" style="width:18.6pt;height:20.4pt" o:ole="">
                  <v:imagedata r:id="rId296" o:title=""/>
                </v:shape>
                <o:OLEObject Type="Embed" ProgID="Equation.DSMT4" ShapeID="_x0000_i1204" DrawAspect="Content" ObjectID="_1653149837" r:id="rId297"/>
              </w:object>
            </w:r>
          </w:p>
        </w:tc>
        <w:tc>
          <w:tcPr>
            <w:tcW w:w="1134" w:type="dxa"/>
          </w:tcPr>
          <w:p w14:paraId="50F92FAB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2A68ADE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14:paraId="4A2A0EA9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14:paraId="4A814316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5BF77DBB" w14:textId="77777777" w:rsidR="0037606C" w:rsidRPr="00FB3DEF" w:rsidRDefault="0037606C" w:rsidP="0037606C">
            <w:pPr>
              <w:tabs>
                <w:tab w:val="left" w:pos="1134"/>
                <w:tab w:val="left" w:pos="3402"/>
                <w:tab w:val="left" w:pos="5669"/>
                <w:tab w:val="left" w:pos="7937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3DE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 w14:anchorId="07997A9F">
                <v:shape id="_x0000_i1205" type="#_x0000_t75" style="width:36.6pt;height:14.4pt" o:ole="">
                  <v:imagedata r:id="rId298" o:title=""/>
                </v:shape>
                <o:OLEObject Type="Embed" ProgID="Equation.DSMT4" ShapeID="_x0000_i1205" DrawAspect="Content" ObjectID="_1653149838" r:id="rId299"/>
              </w:object>
            </w:r>
          </w:p>
        </w:tc>
      </w:tr>
    </w:tbl>
    <w:p w14:paraId="3986C7CD" w14:textId="77777777" w:rsidR="0037606C" w:rsidRPr="00FB3DEF" w:rsidRDefault="0037606C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2ABD633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>c) Số trung bình cộng của dấu hiệu:</w:t>
      </w:r>
    </w:p>
    <w:p w14:paraId="15450406" w14:textId="77777777" w:rsidR="00A522E8" w:rsidRPr="00FB3DEF" w:rsidRDefault="00A522E8" w:rsidP="00546D53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2601D618">
          <v:shape id="_x0000_i1206" type="#_x0000_t75" style="width:156.6pt;height:30.6pt" o:ole="">
            <v:imagedata r:id="rId300" o:title=""/>
          </v:shape>
          <o:OLEObject Type="Embed" ProgID="Equation.DSMT4" ShapeID="_x0000_i1206" DrawAspect="Content" ObjectID="_1653149839" r:id="rId301"/>
        </w:object>
      </w:r>
      <w:r w:rsidRPr="00FB3DEF">
        <w:rPr>
          <w:rFonts w:ascii="Times New Roman" w:hAnsi="Times New Roman" w:cs="Times New Roman"/>
          <w:sz w:val="24"/>
          <w:szCs w:val="24"/>
        </w:rPr>
        <w:t>.</w:t>
      </w:r>
    </w:p>
    <w:p w14:paraId="13B81514" w14:textId="77777777" w:rsidR="007916D4" w:rsidRPr="00FB3DEF" w:rsidRDefault="007916D4" w:rsidP="002922B6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outlineLvl w:val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(1,5 điểm)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a thức </w:t>
      </w:r>
      <w:r w:rsidRPr="00FB3DEF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5200" w:dyaOrig="620" w14:anchorId="2F7F1044">
          <v:shape id="_x0000_i1207" type="#_x0000_t75" style="width:260.4pt;height:30.6pt" o:ole="">
            <v:imagedata r:id="rId121" o:title=""/>
          </v:shape>
          <o:OLEObject Type="Embed" ProgID="Equation.DSMT4" ShapeID="_x0000_i1207" DrawAspect="Content" ObjectID="_1653149840" r:id="rId302"/>
        </w:object>
      </w:r>
      <w:r w:rsidR="00BA467E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180D61E8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a) Thu gọn và tìm bậc của đa thức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471B940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b) Tính giá trị của đa thức tại </w:t>
      </w:r>
      <w:r w:rsidRPr="00FB3DEF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389FC75C">
          <v:shape id="_x0000_i1208" type="#_x0000_t75" style="width:26.4pt;height:14.4pt" o:ole="">
            <v:imagedata r:id="rId123" o:title=""/>
          </v:shape>
          <o:OLEObject Type="Embed" ProgID="Equation.DSMT4" ShapeID="_x0000_i1208" DrawAspect="Content" ObjectID="_1653149841" r:id="rId303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FB3DE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64AFF946">
          <v:shape id="_x0000_i1209" type="#_x0000_t75" style="width:26.4pt;height:15.6pt" o:ole="">
            <v:imagedata r:id="rId125" o:title=""/>
          </v:shape>
          <o:OLEObject Type="Embed" ProgID="Equation.DSMT4" ShapeID="_x0000_i1209" DrawAspect="Content" ObjectID="_1653149842" r:id="rId304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9DCC064" w14:textId="77777777" w:rsidR="00A522E8" w:rsidRPr="00FB3DEF" w:rsidRDefault="00A522E8" w:rsidP="00546D53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CD84A3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>a) Thu gọn và tìm bậc của đa thức</w:t>
      </w:r>
    </w:p>
    <w:p w14:paraId="2B661F8F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00" w:dyaOrig="620" w14:anchorId="4DFADF00">
          <v:shape id="_x0000_i1210" type="#_x0000_t75" style="width:260.4pt;height:30.6pt" o:ole="">
            <v:imagedata r:id="rId305" o:title=""/>
          </v:shape>
          <o:OLEObject Type="Embed" ProgID="Equation.DSMT4" ShapeID="_x0000_i1210" DrawAspect="Content" ObjectID="_1653149843" r:id="rId306"/>
        </w:object>
      </w:r>
      <w:r w:rsidRPr="00FB3DE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6120" w:dyaOrig="680" w14:anchorId="2C49E469">
          <v:shape id="_x0000_i1211" type="#_x0000_t75" style="width:306.6pt;height:33.6pt" o:ole="">
            <v:imagedata r:id="rId307" o:title=""/>
          </v:shape>
          <o:OLEObject Type="Embed" ProgID="Equation.DSMT4" ShapeID="_x0000_i1211" DrawAspect="Content" ObjectID="_1653149844" r:id="rId308"/>
        </w:object>
      </w:r>
    </w:p>
    <w:p w14:paraId="07D56939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00" w:dyaOrig="620" w14:anchorId="29CC48B8">
          <v:shape id="_x0000_i1212" type="#_x0000_t75" style="width:144.6pt;height:30.6pt" o:ole="">
            <v:imagedata r:id="rId309" o:title=""/>
          </v:shape>
          <o:OLEObject Type="Embed" ProgID="Equation.DSMT4" ShapeID="_x0000_i1212" DrawAspect="Content" ObjectID="_1653149845" r:id="rId310"/>
        </w:object>
      </w:r>
    </w:p>
    <w:p w14:paraId="213272FF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Đa thức </w:t>
      </w:r>
      <w:r w:rsidRPr="00FB3DEF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1D0E73A4">
          <v:shape id="_x0000_i1213" type="#_x0000_t75" style="width:15.6pt;height:12.6pt" o:ole="">
            <v:imagedata r:id="rId311" o:title=""/>
          </v:shape>
          <o:OLEObject Type="Embed" ProgID="Equation.DSMT4" ShapeID="_x0000_i1213" DrawAspect="Content" ObjectID="_1653149846" r:id="rId312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 xml:space="preserve"> có bậc là </w:t>
      </w:r>
      <w:r w:rsidRPr="00FB3DEF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4E772847">
          <v:shape id="_x0000_i1214" type="#_x0000_t75" style="width:9.6pt;height:14.4pt" o:ole="">
            <v:imagedata r:id="rId313" o:title=""/>
          </v:shape>
          <o:OLEObject Type="Embed" ProgID="Equation.DSMT4" ShapeID="_x0000_i1214" DrawAspect="Content" ObjectID="_1653149847" r:id="rId314"/>
        </w:object>
      </w:r>
      <w:r w:rsidRPr="00FB3DE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7725876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) Tính giá trị của đa thức tại </w:t>
      </w:r>
      <w:r w:rsidRPr="00FB3DEF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20" w:dyaOrig="279" w14:anchorId="4C51137E">
          <v:shape id="_x0000_i1215" type="#_x0000_t75" style="width:26.4pt;height:14.4pt" o:ole="">
            <v:imagedata r:id="rId315" o:title=""/>
          </v:shape>
          <o:OLEObject Type="Embed" ProgID="Equation.DSMT4" ShapeID="_x0000_i1215" DrawAspect="Content" ObjectID="_1653149848" r:id="rId316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FB3DEF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20" w:dyaOrig="320" w14:anchorId="5D65B199">
          <v:shape id="_x0000_i1216" type="#_x0000_t75" style="width:26.4pt;height:15.6pt" o:ole="">
            <v:imagedata r:id="rId317" o:title=""/>
          </v:shape>
          <o:OLEObject Type="Embed" ProgID="Equation.DSMT4" ShapeID="_x0000_i1216" DrawAspect="Content" ObjectID="_1653149849" r:id="rId318"/>
        </w:object>
      </w:r>
      <w:r w:rsidR="000774EB"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68B866B4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ay </w:t>
      </w:r>
      <w:r w:rsidRPr="00FB3DEF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20" w:dyaOrig="279" w14:anchorId="215B18D8">
          <v:shape id="_x0000_i1217" type="#_x0000_t75" style="width:26.4pt;height:14.4pt" o:ole="">
            <v:imagedata r:id="rId319" o:title=""/>
          </v:shape>
          <o:OLEObject Type="Embed" ProgID="Equation.DSMT4" ShapeID="_x0000_i1217" DrawAspect="Content" ObjectID="_1653149850" r:id="rId320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</w:t>
      </w:r>
      <w:r w:rsidRPr="00FB3DEF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20" w:dyaOrig="320" w14:anchorId="3ED4DD47">
          <v:shape id="_x0000_i1218" type="#_x0000_t75" style="width:26.4pt;height:15.6pt" o:ole="">
            <v:imagedata r:id="rId321" o:title=""/>
          </v:shape>
          <o:OLEObject Type="Embed" ProgID="Equation.DSMT4" ShapeID="_x0000_i1218" DrawAspect="Content" ObjectID="_1653149851" r:id="rId322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o đa thức </w:t>
      </w:r>
      <w:r w:rsidRPr="00FB3DEF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320" w:dyaOrig="260" w14:anchorId="0739B939">
          <v:shape id="_x0000_i1219" type="#_x0000_t75" style="width:15.6pt;height:12.6pt" o:ole="">
            <v:imagedata r:id="rId323" o:title=""/>
          </v:shape>
          <o:OLEObject Type="Embed" ProgID="Equation.DSMT4" ShapeID="_x0000_i1219" DrawAspect="Content" ObjectID="_1653149852" r:id="rId324"/>
        </w:object>
      </w:r>
      <w:r w:rsidRPr="00FB3DE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a có :</w:t>
      </w:r>
    </w:p>
    <w:p w14:paraId="0548FE4E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3379" w:dyaOrig="620" w14:anchorId="4C837DAC">
          <v:shape id="_x0000_i1220" type="#_x0000_t75" style="width:168.6pt;height:30.6pt" o:ole="">
            <v:imagedata r:id="rId325" o:title=""/>
          </v:shape>
          <o:OLEObject Type="Embed" ProgID="Equation.DSMT4" ShapeID="_x0000_i1220" DrawAspect="Content" ObjectID="_1653149853" r:id="rId326"/>
        </w:object>
      </w:r>
    </w:p>
    <w:p w14:paraId="5C50B3ED" w14:textId="77777777" w:rsidR="00A522E8" w:rsidRPr="00FB3DEF" w:rsidRDefault="00A522E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3DEF">
        <w:rPr>
          <w:rFonts w:ascii="Times New Roman" w:hAnsi="Times New Roman" w:cs="Times New Roman"/>
          <w:sz w:val="24"/>
          <w:szCs w:val="24"/>
        </w:rPr>
        <w:t>Vậy</w:t>
      </w:r>
      <w:r w:rsidR="00BA467E" w:rsidRPr="00FB3DEF">
        <w:rPr>
          <w:rFonts w:ascii="Times New Roman" w:hAnsi="Times New Roman" w:cs="Times New Roman"/>
          <w:sz w:val="24"/>
          <w:szCs w:val="24"/>
        </w:rPr>
        <w:t>:</w:t>
      </w:r>
      <w:r w:rsidRPr="00FB3DEF">
        <w:rPr>
          <w:rFonts w:ascii="Times New Roman" w:hAnsi="Times New Roman" w:cs="Times New Roman"/>
          <w:sz w:val="24"/>
          <w:szCs w:val="24"/>
        </w:rPr>
        <w:t xml:space="preserve"> Giá trị của đa thứ</w:t>
      </w:r>
      <w:r w:rsidR="000774EB" w:rsidRPr="00FB3DEF">
        <w:rPr>
          <w:rFonts w:ascii="Times New Roman" w:hAnsi="Times New Roman" w:cs="Times New Roman"/>
          <w:sz w:val="24"/>
          <w:szCs w:val="24"/>
        </w:rPr>
        <w:t xml:space="preserve">c </w:t>
      </w:r>
      <w:r w:rsidR="000774EB" w:rsidRPr="00FB3DE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B7911A3">
          <v:shape id="_x0000_i1221" type="#_x0000_t75" style="width:15.6pt;height:12.6pt" o:ole="">
            <v:imagedata r:id="rId327" o:title=""/>
          </v:shape>
          <o:OLEObject Type="Embed" ProgID="Equation.DSMT4" ShapeID="_x0000_i1221" DrawAspect="Content" ObjectID="_1653149854" r:id="rId328"/>
        </w:object>
      </w:r>
      <w:r w:rsidRPr="00FB3DEF">
        <w:rPr>
          <w:rFonts w:ascii="Times New Roman" w:hAnsi="Times New Roman" w:cs="Times New Roman"/>
          <w:sz w:val="24"/>
          <w:szCs w:val="24"/>
        </w:rPr>
        <w:t xml:space="preserve"> tại </w:t>
      </w:r>
      <w:r w:rsidRPr="00FB3DEF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1EA69879">
          <v:shape id="_x0000_i1222" type="#_x0000_t75" style="width:26.4pt;height:14.4pt" o:ole="">
            <v:imagedata r:id="rId329" o:title=""/>
          </v:shape>
          <o:OLEObject Type="Embed" ProgID="Equation.DSMT4" ShapeID="_x0000_i1222" DrawAspect="Content" ObjectID="_1653149855" r:id="rId330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 và</w:t>
      </w:r>
      <w:r w:rsidRPr="00FB3DE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78340FFA">
          <v:shape id="_x0000_i1223" type="#_x0000_t75" style="width:26.4pt;height:16.2pt" o:ole="">
            <v:imagedata r:id="rId331" o:title=""/>
          </v:shape>
          <o:OLEObject Type="Embed" ProgID="Equation.DSMT4" ShapeID="_x0000_i1223" DrawAspect="Content" ObjectID="_1653149856" r:id="rId332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FB3DE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55E89A">
          <v:shape id="_x0000_i1224" type="#_x0000_t75" style="width:12pt;height:30.6pt" o:ole="">
            <v:imagedata r:id="rId333" o:title=""/>
          </v:shape>
          <o:OLEObject Type="Embed" ProgID="Equation.DSMT4" ShapeID="_x0000_i1224" DrawAspect="Content" ObjectID="_1653149857" r:id="rId334"/>
        </w:object>
      </w:r>
      <w:r w:rsidRPr="00FB3DEF">
        <w:rPr>
          <w:rFonts w:ascii="Times New Roman" w:hAnsi="Times New Roman" w:cs="Times New Roman"/>
          <w:sz w:val="24"/>
          <w:szCs w:val="24"/>
        </w:rPr>
        <w:t>.</w:t>
      </w:r>
    </w:p>
    <w:p w14:paraId="1F1370C7" w14:textId="77777777" w:rsidR="007916D4" w:rsidRPr="00FB3DEF" w:rsidRDefault="007916D4" w:rsidP="00982CB0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3</w:t>
      </w:r>
      <w:r w:rsidR="00982CB0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982CB0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1,5 điể</w:t>
      </w:r>
      <w:r w:rsidR="00982CB0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m) </w:t>
      </w:r>
      <w:r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o hai đa thức</w:t>
      </w:r>
    </w:p>
    <w:p w14:paraId="47DA486D" w14:textId="77777777" w:rsidR="00982CB0" w:rsidRPr="00FB3DEF" w:rsidRDefault="000774EB" w:rsidP="00DE149E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440" w:dyaOrig="400" w14:anchorId="7AC91C4E">
          <v:shape id="_x0000_i1225" type="#_x0000_t75" style="width:222pt;height:20.4pt" o:ole="">
            <v:imagedata r:id="rId335" o:title=""/>
          </v:shape>
          <o:OLEObject Type="Embed" ProgID="Equation.DSMT4" ShapeID="_x0000_i1225" DrawAspect="Content" ObjectID="_1653149858" r:id="rId336"/>
        </w:object>
      </w:r>
    </w:p>
    <w:p w14:paraId="1C19580A" w14:textId="77777777" w:rsidR="00982CB0" w:rsidRPr="00FB3DEF" w:rsidRDefault="000774EB" w:rsidP="00DE149E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60" w:dyaOrig="360" w14:anchorId="104FDDAB">
          <v:shape id="_x0000_i1226" type="#_x0000_t75" style="width:218.4pt;height:18pt" o:ole="">
            <v:imagedata r:id="rId337" o:title=""/>
          </v:shape>
          <o:OLEObject Type="Embed" ProgID="Equation.DSMT4" ShapeID="_x0000_i1226" DrawAspect="Content" ObjectID="_1653149859" r:id="rId338"/>
        </w:object>
      </w:r>
    </w:p>
    <w:p w14:paraId="13533454" w14:textId="77777777" w:rsidR="00982CB0" w:rsidRPr="00FB3DEF" w:rsidRDefault="00982CB0" w:rsidP="00982CB0">
      <w:pPr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>a) Thu gọn rồi sắp xếp các đa thức trên theo lũy thừa giảm dần của biến</w:t>
      </w:r>
      <w:r w:rsidR="000774EB" w:rsidRPr="00FB3DE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A0B32EF" w14:textId="77777777" w:rsidR="00982CB0" w:rsidRPr="00FB3DEF" w:rsidRDefault="00982CB0" w:rsidP="00982CB0">
      <w:pPr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b) Tính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62F79840">
          <v:shape id="_x0000_i1227" type="#_x0000_t75" style="width:62.4pt;height:15.6pt" o:ole="">
            <v:imagedata r:id="rId131" o:title=""/>
          </v:shape>
          <o:OLEObject Type="Embed" ProgID="Equation.DSMT4" ShapeID="_x0000_i1227" DrawAspect="Content" ObjectID="_1653149860" r:id="rId339"/>
        </w:object>
      </w:r>
      <w:r w:rsidRPr="00FB3DE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F98B2C1">
          <v:shape id="_x0000_i1228" type="#_x0000_t75" style="width:62.4pt;height:15.6pt" o:ole="">
            <v:imagedata r:id="rId133" o:title=""/>
          </v:shape>
          <o:OLEObject Type="Embed" ProgID="Equation.DSMT4" ShapeID="_x0000_i1228" DrawAspect="Content" ObjectID="_1653149861" r:id="rId340"/>
        </w:object>
      </w:r>
    </w:p>
    <w:p w14:paraId="1AADF26A" w14:textId="77777777" w:rsidR="007916D4" w:rsidRPr="00FB3DEF" w:rsidRDefault="007916D4" w:rsidP="008523C7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</w:t>
      </w:r>
      <w:r w:rsidR="008523C7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14:paraId="1E397C17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="00BA467E"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có: </w:t>
      </w:r>
      <w:r w:rsidR="000774EB" w:rsidRPr="00FB3DEF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4440" w:dyaOrig="400" w14:anchorId="300E7858">
          <v:shape id="_x0000_i1229" type="#_x0000_t75" style="width:222pt;height:20.4pt" o:ole="">
            <v:imagedata r:id="rId341" o:title=""/>
          </v:shape>
          <o:OLEObject Type="Embed" ProgID="Equation.DSMT4" ShapeID="_x0000_i1229" DrawAspect="Content" ObjectID="_1653149862" r:id="rId342"/>
        </w:object>
      </w:r>
    </w:p>
    <w:p w14:paraId="1E5A3EF2" w14:textId="77777777" w:rsidR="007916D4" w:rsidRPr="00FB3DEF" w:rsidRDefault="00BA467E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t xml:space="preserve">                </w:t>
      </w:r>
      <w:r w:rsidR="000774EB" w:rsidRPr="00FB3DEF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5060" w:dyaOrig="440" w14:anchorId="362BA6D4">
          <v:shape id="_x0000_i1230" type="#_x0000_t75" style="width:252.6pt;height:21.6pt" o:ole="">
            <v:imagedata r:id="rId343" o:title=""/>
          </v:shape>
          <o:OLEObject Type="Embed" ProgID="Equation.DSMT4" ShapeID="_x0000_i1230" DrawAspect="Content" ObjectID="_1653149863" r:id="rId344"/>
        </w:object>
      </w:r>
    </w:p>
    <w:p w14:paraId="072D936C" w14:textId="77777777" w:rsidR="00BA467E" w:rsidRPr="00FB3DEF" w:rsidRDefault="00BA467E" w:rsidP="00BA467E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t xml:space="preserve">               </w:t>
      </w:r>
      <w:r w:rsidR="000774EB" w:rsidRPr="00FB3DE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980" w:dyaOrig="400" w14:anchorId="43ABEB35">
          <v:shape id="_x0000_i1231" type="#_x0000_t75" style="width:149.4pt;height:20.4pt" o:ole="">
            <v:imagedata r:id="rId345" o:title=""/>
          </v:shape>
          <o:OLEObject Type="Embed" ProgID="Equation.DSMT4" ShapeID="_x0000_i1231" DrawAspect="Content" ObjectID="_1653149864" r:id="rId346"/>
        </w:object>
      </w:r>
      <w:r w:rsidR="000774EB" w:rsidRPr="00FB3DE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A7D50FA" w14:textId="77777777" w:rsidR="007916D4" w:rsidRPr="00FB3DEF" w:rsidRDefault="000774EB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4360" w:dyaOrig="360" w14:anchorId="356B2214">
          <v:shape id="_x0000_i1232" type="#_x0000_t75" style="width:218.4pt;height:18pt" o:ole="">
            <v:imagedata r:id="rId347" o:title=""/>
          </v:shape>
          <o:OLEObject Type="Embed" ProgID="Equation.DSMT4" ShapeID="_x0000_i1232" DrawAspect="Content" ObjectID="_1653149865" r:id="rId348"/>
        </w:object>
      </w:r>
    </w:p>
    <w:p w14:paraId="3498703F" w14:textId="77777777" w:rsidR="007916D4" w:rsidRPr="00FB3DEF" w:rsidRDefault="000774EB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5380" w:dyaOrig="440" w14:anchorId="6A071A3A">
          <v:shape id="_x0000_i1233" type="#_x0000_t75" style="width:269.4pt;height:21.6pt" o:ole="">
            <v:imagedata r:id="rId349" o:title=""/>
          </v:shape>
          <o:OLEObject Type="Embed" ProgID="Equation.DSMT4" ShapeID="_x0000_i1233" DrawAspect="Content" ObjectID="_1653149866" r:id="rId350"/>
        </w:object>
      </w:r>
    </w:p>
    <w:p w14:paraId="5716EA3E" w14:textId="77777777" w:rsidR="007916D4" w:rsidRPr="00FB3DEF" w:rsidRDefault="000774EB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120" w:dyaOrig="400" w14:anchorId="2D860F6B">
          <v:shape id="_x0000_i1234" type="#_x0000_t75" style="width:155.4pt;height:20.4pt" o:ole="">
            <v:imagedata r:id="rId351" o:title=""/>
          </v:shape>
          <o:OLEObject Type="Embed" ProgID="Equation.DSMT4" ShapeID="_x0000_i1234" DrawAspect="Content" ObjectID="_1653149867" r:id="rId35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251FB2" w14:textId="77777777" w:rsidR="007916D4" w:rsidRPr="00FB3DEF" w:rsidRDefault="007916D4" w:rsidP="00982CB0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C3DBAF8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291852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40" w:dyaOrig="400" w14:anchorId="0B0A4860">
          <v:shape id="_x0000_i1235" type="#_x0000_t75" style="width:192pt;height:20.4pt" o:ole="">
            <v:imagedata r:id="rId353" o:title=""/>
          </v:shape>
          <o:OLEObject Type="Embed" ProgID="Equation.DSMT4" ShapeID="_x0000_i1235" DrawAspect="Content" ObjectID="_1653149868" r:id="rId354"/>
        </w:object>
      </w:r>
    </w:p>
    <w:p w14:paraId="073A84A1" w14:textId="77777777" w:rsidR="007916D4" w:rsidRPr="00FB3DEF" w:rsidRDefault="00291852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FB3DE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820" w:dyaOrig="440" w14:anchorId="24874FD0">
          <v:shape id="_x0000_i1236" type="#_x0000_t75" style="width:191.4pt;height:21.6pt" o:ole="">
            <v:imagedata r:id="rId355" o:title=""/>
          </v:shape>
          <o:OLEObject Type="Embed" ProgID="Equation.DSMT4" ShapeID="_x0000_i1236" DrawAspect="Content" ObjectID="_1653149869" r:id="rId356"/>
        </w:object>
      </w:r>
    </w:p>
    <w:p w14:paraId="6AFEC15E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291852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60" w:dyaOrig="400" w14:anchorId="760D963B">
          <v:shape id="_x0000_i1237" type="#_x0000_t75" style="width:192.6pt;height:20.4pt" o:ole="">
            <v:imagedata r:id="rId357" o:title=""/>
          </v:shape>
          <o:OLEObject Type="Embed" ProgID="Equation.DSMT4" ShapeID="_x0000_i1237" DrawAspect="Content" ObjectID="_1653149870" r:id="rId358"/>
        </w:object>
      </w:r>
      <w:r w:rsidR="00291852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4D2BC8" w14:textId="77777777" w:rsidR="00291852" w:rsidRPr="00FB3DEF" w:rsidRDefault="00291852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D958295" w14:textId="77777777" w:rsidR="00291852" w:rsidRPr="00FB3DEF" w:rsidRDefault="007916D4" w:rsidP="00291852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291852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920" w:dyaOrig="400" w14:anchorId="02495411">
          <v:shape id="_x0000_i1238" type="#_x0000_t75" style="width:195.6pt;height:20.4pt" o:ole="">
            <v:imagedata r:id="rId359" o:title=""/>
          </v:shape>
          <o:OLEObject Type="Embed" ProgID="Equation.DSMT4" ShapeID="_x0000_i1238" DrawAspect="Content" ObjectID="_1653149871" r:id="rId360"/>
        </w:object>
      </w:r>
    </w:p>
    <w:p w14:paraId="3BBF4953" w14:textId="77777777" w:rsidR="00291852" w:rsidRPr="00FB3DEF" w:rsidRDefault="00291852" w:rsidP="00291852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FB3DE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840" w:dyaOrig="440" w14:anchorId="522AC2C0">
          <v:shape id="_x0000_i1239" type="#_x0000_t75" style="width:192pt;height:21.6pt" o:ole="">
            <v:imagedata r:id="rId361" o:title=""/>
          </v:shape>
          <o:OLEObject Type="Embed" ProgID="Equation.DSMT4" ShapeID="_x0000_i1239" DrawAspect="Content" ObjectID="_1653149872" r:id="rId362"/>
        </w:object>
      </w:r>
    </w:p>
    <w:p w14:paraId="346CBBA9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291852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99" w:dyaOrig="400" w14:anchorId="4D7E30E5">
          <v:shape id="_x0000_i1240" type="#_x0000_t75" style="width:204.6pt;height:20.4pt" o:ole="">
            <v:imagedata r:id="rId363" o:title=""/>
          </v:shape>
          <o:OLEObject Type="Embed" ProgID="Equation.DSMT4" ShapeID="_x0000_i1240" DrawAspect="Content" ObjectID="_1653149873" r:id="rId364"/>
        </w:object>
      </w:r>
    </w:p>
    <w:p w14:paraId="4A681950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169FE084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0E74E240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351870DD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05AEB04C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19ADF734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41F14415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5FCDAA53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700C240A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1CCF976F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</w:p>
    <w:p w14:paraId="62F14448" w14:textId="77777777" w:rsidR="00181024" w:rsidRPr="00FB3DEF" w:rsidRDefault="0018102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CD55885" w14:textId="77777777" w:rsidR="00B965A4" w:rsidRPr="00FB3DEF" w:rsidRDefault="00B965A4" w:rsidP="00B965A4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B4A08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2,0 điểm)</w:t>
      </w:r>
      <w:r w:rsidR="00DE149E" w:rsidRPr="00FB3DE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236E49"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7D26964E">
          <v:shape id="_x0000_i1241" type="#_x0000_t75" style="width:33.6pt;height:14.4pt" o:ole="">
            <v:imagedata r:id="rId135" o:title=""/>
          </v:shape>
          <o:OLEObject Type="Embed" ProgID="Equation.DSMT4" ShapeID="_x0000_i1241" DrawAspect="Content" ObjectID="_1653149874" r:id="rId36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236E49"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360" w14:anchorId="4C613BBA">
          <v:shape id="_x0000_i1242" type="#_x0000_t75" style="width:39.6pt;height:18pt" o:ole="">
            <v:imagedata r:id="rId137" o:title=""/>
          </v:shape>
          <o:OLEObject Type="Embed" ProgID="Equation.DSMT4" ShapeID="_x0000_i1242" DrawAspect="Content" ObjectID="_1653149875" r:id="rId366"/>
        </w:object>
      </w:r>
      <w:bookmarkStart w:id="0" w:name="_Hlk40598210"/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493D1F1E">
          <v:shape id="_x0000_i1243" type="#_x0000_t75" style="width:21pt;height:12.6pt" o:ole="">
            <v:imagedata r:id="rId139" o:title=""/>
          </v:shape>
          <o:OLEObject Type="Embed" ProgID="Equation.DSMT4" ShapeID="_x0000_i1243" DrawAspect="Content" ObjectID="_1653149876" r:id="rId367"/>
        </w:object>
      </w:r>
      <w:bookmarkEnd w:id="0"/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="00236E49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 w14:anchorId="48DFA5DA">
          <v:shape id="_x0000_i1244" type="#_x0000_t75" style="width:12.6pt;height:16.8pt" o:ole="">
            <v:imagedata r:id="rId141" o:title=""/>
          </v:shape>
          <o:OLEObject Type="Embed" ProgID="Equation.DSMT4" ShapeID="_x0000_i1244" DrawAspect="Content" ObjectID="_1653149877" r:id="rId36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36E49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 w14:anchorId="46EA81DF">
          <v:shape id="_x0000_i1245" type="#_x0000_t75" style="width:50.4pt;height:20.4pt" o:ole="">
            <v:imagedata r:id="rId143" o:title=""/>
          </v:shape>
          <o:OLEObject Type="Embed" ProgID="Equation.DSMT4" ShapeID="_x0000_i1245" DrawAspect="Content" ObjectID="_1653149878" r:id="rId36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rên tia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 w14:anchorId="2D853482">
          <v:shape id="_x0000_i1246" type="#_x0000_t75" style="width:21pt;height:14.4pt" o:ole="">
            <v:imagedata r:id="rId145" o:title=""/>
          </v:shape>
          <o:OLEObject Type="Embed" ProgID="Equation.DSMT4" ShapeID="_x0000_i1246" DrawAspect="Content" ObjectID="_1653149879" r:id="rId37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</w:t>
      </w:r>
      <w:r w:rsidR="00236E49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 </w:t>
      </w:r>
      <w:r w:rsidR="00236E49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6A3C39AA">
          <v:shape id="_x0000_i1247" type="#_x0000_t75" style="width:12pt;height:12.6pt" o:ole="">
            <v:imagedata r:id="rId147" o:title=""/>
          </v:shape>
          <o:OLEObject Type="Embed" ProgID="Equation.DSMT4" ShapeID="_x0000_i1247" DrawAspect="Content" ObjectID="_1653149880" r:id="rId37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 w14:anchorId="237D11D1">
          <v:shape id="_x0000_i1248" type="#_x0000_t75" style="width:48pt;height:12.6pt" o:ole="">
            <v:imagedata r:id="rId149" o:title=""/>
          </v:shape>
          <o:OLEObject Type="Embed" ProgID="Equation.DSMT4" ShapeID="_x0000_i1248" DrawAspect="Content" ObjectID="_1653149881" r:id="rId37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kẻ </w:t>
      </w:r>
      <w:r w:rsidR="00236E49"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1021375A">
          <v:shape id="_x0000_i1249" type="#_x0000_t75" style="width:51.6pt;height:14.4pt" o:ole="">
            <v:imagedata r:id="rId151" o:title=""/>
          </v:shape>
          <o:OLEObject Type="Embed" ProgID="Equation.DSMT4" ShapeID="_x0000_i1249" DrawAspect="Content" ObjectID="_1653149882" r:id="rId37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36E49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 w14:anchorId="6555228D">
          <v:shape id="_x0000_i1250" type="#_x0000_t75" style="width:51.6pt;height:20.4pt" o:ole="">
            <v:imagedata r:id="rId153" o:title=""/>
          </v:shape>
          <o:OLEObject Type="Embed" ProgID="Equation.DSMT4" ShapeID="_x0000_i1250" DrawAspect="Content" ObjectID="_1653149883" r:id="rId374"/>
        </w:object>
      </w:r>
      <w:r w:rsidR="00236E49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FB1C266" w14:textId="77777777" w:rsidR="00B965A4" w:rsidRPr="00FB3DEF" w:rsidRDefault="00B965A4" w:rsidP="002922B6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="00236E49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60" w:dyaOrig="260" w14:anchorId="0E1B7788">
          <v:shape id="_x0000_i1251" type="#_x0000_t75" style="width:78pt;height:13.2pt" o:ole="">
            <v:imagedata r:id="rId155" o:title=""/>
          </v:shape>
          <o:OLEObject Type="Embed" ProgID="Equation.DSMT4" ShapeID="_x0000_i1251" DrawAspect="Content" ObjectID="_1653149884" r:id="rId37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236E49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 w14:anchorId="4EC55CFE">
          <v:shape id="_x0000_i1252" type="#_x0000_t75" style="width:50.4pt;height:13.2pt" o:ole="">
            <v:imagedata r:id="rId157" o:title=""/>
          </v:shape>
          <o:OLEObject Type="Embed" ProgID="Equation.DSMT4" ShapeID="_x0000_i1252" DrawAspect="Content" ObjectID="_1653149885" r:id="rId376"/>
        </w:object>
      </w:r>
      <w:r w:rsidR="00236E49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7BCC52" w14:textId="77777777" w:rsidR="00B965A4" w:rsidRPr="00FB3DEF" w:rsidRDefault="00B965A4" w:rsidP="002922B6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048D6C25">
          <v:shape id="_x0000_i1253" type="#_x0000_t75" style="width:21pt;height:12.6pt" o:ole="">
            <v:imagedata r:id="rId159" o:title=""/>
          </v:shape>
          <o:OLEObject Type="Embed" ProgID="Equation.DSMT4" ShapeID="_x0000_i1253" DrawAspect="Content" ObjectID="_1653149886" r:id="rId377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rung trực của đoạn thẳng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 w14:anchorId="407A822F">
          <v:shape id="_x0000_i1254" type="#_x0000_t75" style="width:18.6pt;height:12.6pt" o:ole="">
            <v:imagedata r:id="rId161" o:title=""/>
          </v:shape>
          <o:OLEObject Type="Embed" ProgID="Equation.DSMT4" ShapeID="_x0000_i1254" DrawAspect="Content" ObjectID="_1653149887" r:id="rId37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5A5CFF" w14:textId="77777777" w:rsidR="00B965A4" w:rsidRPr="00FB3DEF" w:rsidRDefault="00B965A4" w:rsidP="002922B6">
      <w:pPr>
        <w:pStyle w:val="ListParagraph"/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So sánh </w:t>
      </w:r>
      <w:r w:rsidRPr="00FB3DE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6E12E80">
          <v:shape id="_x0000_i1255" type="#_x0000_t75" style="width:21.6pt;height:12.6pt" o:ole="">
            <v:imagedata r:id="rId163" o:title=""/>
          </v:shape>
          <o:OLEObject Type="Embed" ProgID="Equation.DSMT4" ShapeID="_x0000_i1255" DrawAspect="Content" ObjectID="_1653149888" r:id="rId37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FB3DE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7C1ADC7">
          <v:shape id="_x0000_i1256" type="#_x0000_t75" style="width:20.4pt;height:14.4pt" o:ole="">
            <v:imagedata r:id="rId165" o:title=""/>
          </v:shape>
          <o:OLEObject Type="Embed" ProgID="Equation.DSMT4" ShapeID="_x0000_i1256" DrawAspect="Content" ObjectID="_1653149889" r:id="rId38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6AEA277" w14:textId="77777777" w:rsidR="00B965A4" w:rsidRPr="00FB3DEF" w:rsidRDefault="00B965A4" w:rsidP="00B965A4">
      <w:pPr>
        <w:tabs>
          <w:tab w:val="left" w:pos="1134"/>
          <w:tab w:val="left" w:pos="3402"/>
          <w:tab w:val="left" w:pos="5669"/>
          <w:tab w:val="left" w:pos="7937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49B846E" w14:textId="77777777" w:rsidR="00B965A4" w:rsidRPr="00FB3DEF" w:rsidRDefault="00B965A4" w:rsidP="00B965A4">
      <w:pPr>
        <w:tabs>
          <w:tab w:val="left" w:pos="1134"/>
          <w:tab w:val="left" w:pos="3402"/>
          <w:tab w:val="left" w:pos="5669"/>
          <w:tab w:val="left" w:pos="7937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FB3DEF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5C349DDB" wp14:editId="6998D06B">
            <wp:extent cx="1964266" cy="2946400"/>
            <wp:effectExtent l="0" t="0" r="0" b="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397" cy="2945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4113A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a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Xét</w:t>
      </w:r>
      <w:r w:rsidRPr="00FB3DEF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</w:t>
      </w:r>
      <w:r w:rsidR="003D6655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260" w14:anchorId="26808E5C">
          <v:shape id="_x0000_i1257" type="#_x0000_t75" style="width:35.4pt;height:12.6pt" o:ole="">
            <v:imagedata r:id="rId382" o:title=""/>
          </v:shape>
          <o:OLEObject Type="Embed" ProgID="Equation.DSMT4" ShapeID="_x0000_i1257" DrawAspect="Content" ObjectID="_1653149890" r:id="rId38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à </w:t>
      </w:r>
      <w:r w:rsidR="003D6655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260" w14:anchorId="2CE23212">
          <v:shape id="_x0000_i1258" type="#_x0000_t75" style="width:35.4pt;height:12.6pt" o:ole="">
            <v:imagedata r:id="rId384" o:title=""/>
          </v:shape>
          <o:OLEObject Type="Embed" ProgID="Equation.DSMT4" ShapeID="_x0000_i1258" DrawAspect="Content" ObjectID="_1653149891" r:id="rId38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:</w:t>
      </w:r>
    </w:p>
    <w:p w14:paraId="3185D0C9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 w14:anchorId="7CA79D6C">
          <v:shape id="_x0000_i1259" type="#_x0000_t75" style="width:48pt;height:12.6pt" o:ole="">
            <v:imagedata r:id="rId386" o:title=""/>
          </v:shape>
          <o:OLEObject Type="Embed" ProgID="Equation.DSMT4" ShapeID="_x0000_i1259" DrawAspect="Content" ObjectID="_1653149892" r:id="rId387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</w:t>
      </w:r>
      <w:proofErr w:type="gramStart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t</w:t>
      </w:r>
      <w:proofErr w:type="gramEnd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;</w:t>
      </w:r>
    </w:p>
    <w:p w14:paraId="75A78C61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280" w:dyaOrig="340" w14:anchorId="454F43FA">
          <v:shape id="_x0000_i1260" type="#_x0000_t75" style="width:63.6pt;height:17.4pt" o:ole="">
            <v:imagedata r:id="rId388" o:title=""/>
          </v:shape>
          <o:OLEObject Type="Embed" ProgID="Equation.DSMT4" ShapeID="_x0000_i1260" DrawAspect="Content" ObjectID="_1653149893" r:id="rId389"/>
        </w:objec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proofErr w:type="gramStart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ì</w:t>
      </w:r>
      <w:proofErr w:type="gramEnd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3D6655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0CEF9E86">
          <v:shape id="_x0000_i1261" type="#_x0000_t75" style="width:21pt;height:12.6pt" o:ole="">
            <v:imagedata r:id="rId139" o:title=""/>
          </v:shape>
          <o:OLEObject Type="Embed" ProgID="Equation.DSMT4" ShapeID="_x0000_i1261" DrawAspect="Content" ObjectID="_1653149894" r:id="rId390"/>
        </w:objec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ia phân giác của </w:t>
      </w:r>
      <w:r w:rsidR="003D6655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 w14:anchorId="5FA11FD8">
          <v:shape id="_x0000_i1262" type="#_x0000_t75" style="width:12.6pt;height:16.8pt" o:ole="">
            <v:imagedata r:id="rId141" o:title=""/>
          </v:shape>
          <o:OLEObject Type="Embed" ProgID="Equation.DSMT4" ShapeID="_x0000_i1262" DrawAspect="Content" ObjectID="_1653149895" r:id="rId391"/>
        </w:objec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;</w:t>
      </w:r>
    </w:p>
    <w:p w14:paraId="37C14B84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434F7EE8">
          <v:shape id="_x0000_i1263" type="#_x0000_t75" style="width:21pt;height:12.6pt" o:ole="">
            <v:imagedata r:id="rId392" o:title=""/>
          </v:shape>
          <o:OLEObject Type="Embed" ProgID="Equation.DSMT4" ShapeID="_x0000_i1263" DrawAspect="Content" ObjectID="_1653149896" r:id="rId393"/>
        </w:objec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gramStart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</w:t>
      </w:r>
      <w:proofErr w:type="gramEnd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ạnh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ung</w: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0D7ADE8C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279" w14:anchorId="5BC45129">
          <v:shape id="_x0000_i1264" type="#_x0000_t75" style="width:92.4pt;height:14.4pt" o:ole="">
            <v:imagedata r:id="rId394" o:title=""/>
          </v:shape>
          <o:OLEObject Type="Embed" ProgID="Equation.DSMT4" ShapeID="_x0000_i1264" DrawAspect="Content" ObjectID="_1653149897" r:id="rId39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</w:t>
      </w:r>
      <w:proofErr w:type="gramStart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</w:t>
      </w:r>
      <w:proofErr w:type="gramEnd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g-c)</w:t>
      </w:r>
    </w:p>
    <w:p w14:paraId="3DB8614C" w14:textId="77777777" w:rsidR="00B965A4" w:rsidRPr="00FB3DEF" w:rsidRDefault="003D6655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40" w:dyaOrig="360" w14:anchorId="156A8BA8">
          <v:shape id="_x0000_i1265" type="#_x0000_t75" style="width:107.4pt;height:18pt" o:ole="">
            <v:imagedata r:id="rId396" o:title=""/>
          </v:shape>
          <o:OLEObject Type="Embed" ProgID="Equation.DSMT4" ShapeID="_x0000_i1265" DrawAspect="Content" ObjectID="_1653149898" r:id="rId397"/>
        </w:object>
      </w:r>
      <w:proofErr w:type="gramStart"/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 2</w:t>
      </w:r>
      <w:proofErr w:type="gramEnd"/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góc tương ứng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6579828A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 w14:anchorId="337C65E1">
          <v:shape id="_x0000_i1266" type="#_x0000_t75" style="width:65.4pt;height:14.4pt" o:ole="">
            <v:imagedata r:id="rId398" o:title=""/>
          </v:shape>
          <o:OLEObject Type="Embed" ProgID="Equation.DSMT4" ShapeID="_x0000_i1266" DrawAspect="Content" ObjectID="_1653149899" r:id="rId399"/>
        </w:object>
      </w:r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proofErr w:type="gramStart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pcm</w:t>
      </w:r>
      <w:proofErr w:type="gramEnd"/>
      <w:r w:rsidR="003D6655"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.</w:t>
      </w:r>
    </w:p>
    <w:p w14:paraId="0191D17C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b) 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: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60" w:dyaOrig="260" w14:anchorId="465D24E8">
          <v:shape id="_x0000_i1267" type="#_x0000_t75" style="width:48pt;height:12.6pt" o:ole="">
            <v:imagedata r:id="rId149" o:title=""/>
          </v:shape>
          <o:OLEObject Type="Embed" ProgID="Equation.DSMT4" ShapeID="_x0000_i1267" DrawAspect="Content" ObjectID="_1653149900" r:id="rId40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(gt) nên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 w14:anchorId="7E5DACA6">
          <v:shape id="_x0000_i1268" type="#_x0000_t75" style="width:33.6pt;height:12.6pt" o:ole="">
            <v:imagedata r:id="rId401" o:title=""/>
          </v:shape>
          <o:OLEObject Type="Embed" ProgID="Equation.DSMT4" ShapeID="_x0000_i1268" DrawAspect="Content" ObjectID="_1653149901" r:id="rId40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ân tại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6AB54A5F">
          <v:shape id="_x0000_i1269" type="#_x0000_t75" style="width:12pt;height:12.6pt" o:ole="">
            <v:imagedata r:id="rId403" o:title=""/>
          </v:shape>
          <o:OLEObject Type="Embed" ProgID="Equation.DSMT4" ShapeID="_x0000_i1269" DrawAspect="Content" ObjectID="_1653149902" r:id="rId40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521E445C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47F31845">
          <v:shape id="_x0000_i1270" type="#_x0000_t75" style="width:21pt;height:12.6pt" o:ole="">
            <v:imagedata r:id="rId139" o:title=""/>
          </v:shape>
          <o:OLEObject Type="Embed" ProgID="Equation.DSMT4" ShapeID="_x0000_i1270" DrawAspect="Content" ObjectID="_1653149903" r:id="rId40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ia phân giác của </w:t>
      </w:r>
      <w:r w:rsidR="003D6655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 w14:anchorId="53F6EF46">
          <v:shape id="_x0000_i1271" type="#_x0000_t75" style="width:12.6pt;height:16.8pt" o:ole="">
            <v:imagedata r:id="rId406" o:title=""/>
          </v:shape>
          <o:OLEObject Type="Embed" ProgID="Equation.DSMT4" ShapeID="_x0000_i1271" DrawAspect="Content" ObjectID="_1653149904" r:id="rId407"/>
        </w:object>
      </w:r>
    </w:p>
    <w:p w14:paraId="6E314DBE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434632F6">
          <v:shape id="_x0000_i1272" type="#_x0000_t75" style="width:15pt;height:12pt" o:ole="">
            <v:imagedata r:id="rId408" o:title=""/>
          </v:shape>
          <o:OLEObject Type="Embed" ProgID="Equation.DSMT4" ShapeID="_x0000_i1272" DrawAspect="Content" ObjectID="_1653149905" r:id="rId409"/>
        </w:objec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771DDBBC">
          <v:shape id="_x0000_i1273" type="#_x0000_t75" style="width:21pt;height:12.6pt" o:ole="">
            <v:imagedata r:id="rId159" o:title=""/>
          </v:shape>
          <o:OLEObject Type="Embed" ProgID="Equation.DSMT4" ShapeID="_x0000_i1273" DrawAspect="Content" ObjectID="_1653149906" r:id="rId410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gramStart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</w:t>
      </w:r>
      <w:proofErr w:type="gramEnd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đường trung trực của đoạn thẳng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 w14:anchorId="4F83A95E">
          <v:shape id="_x0000_i1274" type="#_x0000_t75" style="width:18.6pt;height:12.6pt" o:ole="">
            <v:imagedata r:id="rId161" o:title=""/>
          </v:shape>
          <o:OLEObject Type="Embed" ProgID="Equation.DSMT4" ShapeID="_x0000_i1274" DrawAspect="Content" ObjectID="_1653149907" r:id="rId41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748072E6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c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</w:t>
      </w:r>
      <w:r w:rsidR="003D6655"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279" w14:anchorId="09054E8C">
          <v:shape id="_x0000_i1275" type="#_x0000_t75" style="width:51pt;height:14.4pt" o:ole="">
            <v:imagedata r:id="rId412" o:title=""/>
          </v:shape>
          <o:OLEObject Type="Embed" ProgID="Equation.DSMT4" ShapeID="_x0000_i1275" DrawAspect="Content" ObjectID="_1653149908" r:id="rId413"/>
        </w:object>
      </w:r>
    </w:p>
    <w:p w14:paraId="7EC4CB93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</w:t>
      </w:r>
      <w:proofErr w:type="gramStart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:</w:t>
      </w:r>
      <w:proofErr w:type="gramEnd"/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9A1388" w:rsidRPr="00FB3DEF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2380" w:dyaOrig="720" w14:anchorId="2BA30AB5">
          <v:shape id="_x0000_i1276" type="#_x0000_t75" style="width:119.4pt;height:36pt" o:ole="">
            <v:imagedata r:id="rId414" o:title=""/>
          </v:shape>
          <o:OLEObject Type="Embed" ProgID="Equation.DSMT4" ShapeID="_x0000_i1276" DrawAspect="Content" ObjectID="_1653149909" r:id="rId41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 từ vuông góc đến song song)</w:t>
      </w:r>
      <w:r w:rsidR="003D6655" w:rsidRPr="00FB3DEF">
        <w:rPr>
          <w:rFonts w:ascii="Times New Roman" w:hAnsi="Times New Roman" w:cs="Times New Roman"/>
          <w:b/>
          <w:i/>
          <w:noProof/>
          <w:sz w:val="24"/>
          <w:szCs w:val="24"/>
          <w:lang w:val="fr-FR"/>
        </w:rPr>
        <w:t xml:space="preserve"> </w:t>
      </w:r>
    </w:p>
    <w:p w14:paraId="5EC2C781" w14:textId="77777777" w:rsidR="00B965A4" w:rsidRPr="00FB3DEF" w:rsidRDefault="009A138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60" w14:anchorId="28DE7DEC">
          <v:shape id="_x0000_i1277" type="#_x0000_t75" style="width:77.4pt;height:18pt" o:ole="">
            <v:imagedata r:id="rId416" o:title=""/>
          </v:shape>
          <o:OLEObject Type="Embed" ProgID="Equation.DSMT4" ShapeID="_x0000_i1277" DrawAspect="Content" ObjectID="_1653149910" r:id="rId417"/>
        </w:object>
      </w:r>
      <w:proofErr w:type="gramStart"/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( so</w:t>
      </w:r>
      <w:proofErr w:type="gramEnd"/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e trong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16C7880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khác : </w:t>
      </w:r>
      <w:r w:rsidR="009A1388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80" w:dyaOrig="260" w14:anchorId="7A919B1A">
          <v:shape id="_x0000_i1278" type="#_x0000_t75" style="width:48.6pt;height:12.6pt" o:ole="">
            <v:imagedata r:id="rId418" o:title=""/>
          </v:shape>
          <o:OLEObject Type="Embed" ProgID="Equation.DSMT4" ShapeID="_x0000_i1278" DrawAspect="Content" ObjectID="_1653149911" r:id="rId41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(2 cạnh tương ứng</w:t>
      </w:r>
      <w:r w:rsidR="009A1388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</w:t>
      </w:r>
      <w:r w:rsidR="009A1388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560" w:dyaOrig="260" w14:anchorId="3EF82284">
          <v:shape id="_x0000_i1279" type="#_x0000_t75" style="width:78.6pt;height:13.2pt" o:ole="">
            <v:imagedata r:id="rId420" o:title=""/>
          </v:shape>
          <o:OLEObject Type="Embed" ProgID="Equation.DSMT4" ShapeID="_x0000_i1279" DrawAspect="Content" ObjectID="_1653149912" r:id="rId421"/>
        </w:object>
      </w:r>
      <w:r w:rsidR="009A1388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</w:p>
    <w:p w14:paraId="6957C221" w14:textId="77777777" w:rsidR="00B965A4" w:rsidRPr="00FB3DEF" w:rsidRDefault="009A138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 w14:anchorId="5050F559">
          <v:shape id="_x0000_i1280" type="#_x0000_t75" style="width:48.6pt;height:14.4pt" o:ole="">
            <v:imagedata r:id="rId422" o:title=""/>
          </v:shape>
          <o:OLEObject Type="Embed" ProgID="Equation.DSMT4" ShapeID="_x0000_i1280" DrawAspect="Content" ObjectID="_1653149913" r:id="rId423"/>
        </w:object>
      </w:r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="00B965A4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40" w14:anchorId="4CE1378A">
          <v:shape id="_x0000_i1281" type="#_x0000_t75" style="width:12.6pt;height:12pt" o:ole="">
            <v:imagedata r:id="rId424" o:title=""/>
          </v:shape>
          <o:OLEObject Type="Embed" ProgID="Equation.DSMT4" ShapeID="_x0000_i1281" DrawAspect="Content" ObjectID="_1653149914" r:id="rId425"/>
        </w:object>
      </w:r>
    </w:p>
    <w:p w14:paraId="66BF6119" w14:textId="77777777" w:rsidR="00B965A4" w:rsidRPr="00FB3DEF" w:rsidRDefault="009A138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60" w14:anchorId="771C8BA9">
          <v:shape id="_x0000_i1282" type="#_x0000_t75" style="width:77.4pt;height:18pt" o:ole="">
            <v:imagedata r:id="rId426" o:title=""/>
          </v:shape>
          <o:OLEObject Type="Embed" ProgID="Equation.DSMT4" ShapeID="_x0000_i1282" DrawAspect="Content" ObjectID="_1653149915" r:id="rId427"/>
        </w:object>
      </w:r>
    </w:p>
    <w:p w14:paraId="56FCF89D" w14:textId="77777777" w:rsidR="00B965A4" w:rsidRPr="00FB3DEF" w:rsidRDefault="009A1388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79" w:dyaOrig="360" w14:anchorId="1D26CD21">
          <v:shape id="_x0000_i1283" type="#_x0000_t75" style="width:78.6pt;height:18pt" o:ole="">
            <v:imagedata r:id="rId428" o:title=""/>
          </v:shape>
          <o:OLEObject Type="Embed" ProgID="Equation.DSMT4" ShapeID="_x0000_i1283" DrawAspect="Content" ObjectID="_1653149916" r:id="rId42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y: </w:t>
      </w: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280" w:dyaOrig="340" w14:anchorId="749832D7">
          <v:shape id="_x0000_i1284" type="#_x0000_t75" style="width:63.6pt;height:17.4pt" o:ole="">
            <v:imagedata r:id="rId430" o:title=""/>
          </v:shape>
          <o:OLEObject Type="Embed" ProgID="Equation.DSMT4" ShapeID="_x0000_i1284" DrawAspect="Content" ObjectID="_1653149917" r:id="rId43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1DA7487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Xét </w:t>
      </w:r>
      <w:r w:rsidR="00F34413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260" w14:anchorId="0DE369BB">
          <v:shape id="_x0000_i1285" type="#_x0000_t75" style="width:35.4pt;height:12.6pt" o:ole="">
            <v:imagedata r:id="rId432" o:title=""/>
          </v:shape>
          <o:OLEObject Type="Embed" ProgID="Equation.DSMT4" ShapeID="_x0000_i1285" DrawAspect="Content" ObjectID="_1653149918" r:id="rId43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="00F34413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 w14:anchorId="685BD5B7">
          <v:shape id="_x0000_i1286" type="#_x0000_t75" style="width:33.6pt;height:12.6pt" o:ole="">
            <v:imagedata r:id="rId434" o:title=""/>
          </v:shape>
          <o:OLEObject Type="Embed" ProgID="Equation.DSMT4" ShapeID="_x0000_i1286" DrawAspect="Content" ObjectID="_1653149919" r:id="rId435"/>
        </w:object>
      </w:r>
      <w:r w:rsidR="00F34413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có:</w:t>
      </w:r>
    </w:p>
    <w:p w14:paraId="74B5428B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60" w14:anchorId="2622C2D2">
          <v:shape id="_x0000_i1287" type="#_x0000_t75" style="width:63.6pt;height:18pt" o:ole="">
            <v:imagedata r:id="rId436" o:title=""/>
          </v:shape>
          <o:OLEObject Type="Embed" ProgID="Equation.DSMT4" ShapeID="_x0000_i1287" DrawAspect="Content" ObjectID="_1653149920" r:id="rId437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8C6D717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60" w14:anchorId="1E98B700">
          <v:shape id="_x0000_i1288" type="#_x0000_t75" style="width:18.6pt;height:12.6pt" o:ole="">
            <v:imagedata r:id="rId438" o:title=""/>
          </v:shape>
          <o:OLEObject Type="Embed" ProgID="Equation.DSMT4" ShapeID="_x0000_i1288" DrawAspect="Content" ObjectID="_1653149921" r:id="rId439"/>
        </w:object>
      </w:r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ạnh </w:t>
      </w:r>
      <w:proofErr w:type="gramStart"/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chung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proofErr w:type="gramEnd"/>
    </w:p>
    <w:p w14:paraId="2F366C4A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280" w:dyaOrig="340" w14:anchorId="63B14421">
          <v:shape id="_x0000_i1289" type="#_x0000_t75" style="width:63.6pt;height:17.4pt" o:ole="">
            <v:imagedata r:id="rId440" o:title=""/>
          </v:shape>
          <o:OLEObject Type="Embed" ProgID="Equation.DSMT4" ShapeID="_x0000_i1289" DrawAspect="Content" ObjectID="_1653149922" r:id="rId441"/>
        </w:object>
      </w:r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(cmt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E5320A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279" w14:anchorId="228F8A9E">
          <v:shape id="_x0000_i1290" type="#_x0000_t75" style="width:92.4pt;height:14.4pt" o:ole="">
            <v:imagedata r:id="rId442" o:title=""/>
          </v:shape>
          <o:OLEObject Type="Embed" ProgID="Equation.DSMT4" ShapeID="_x0000_i1290" DrawAspect="Content" ObjectID="_1653149923" r:id="rId443"/>
        </w:object>
      </w:r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(cạnh huyền – góc nhọn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4BD9DB2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279" w14:anchorId="77C5A710">
          <v:shape id="_x0000_i1291" type="#_x0000_t75" style="width:63.6pt;height:14.4pt" o:ole="">
            <v:imagedata r:id="rId444" o:title=""/>
          </v:shape>
          <o:OLEObject Type="Embed" ProgID="Equation.DSMT4" ShapeID="_x0000_i1291" DrawAspect="Content" ObjectID="_1653149924" r:id="rId44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B965A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2 cạnh tương ứng)</w: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579D5E" w14:textId="77777777" w:rsidR="00B965A4" w:rsidRPr="00FB3DEF" w:rsidRDefault="00B965A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: </w:t>
      </w:r>
      <w:r w:rsidR="00F34413"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 w14:anchorId="74A6FE94">
          <v:shape id="_x0000_i1292" type="#_x0000_t75" style="width:35.4pt;height:14.4pt" o:ole="">
            <v:imagedata r:id="rId446" o:title=""/>
          </v:shape>
          <o:OLEObject Type="Embed" ProgID="Equation.DSMT4" ShapeID="_x0000_i1292" DrawAspect="Content" ObjectID="_1653149925" r:id="rId447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="00F34413" w:rsidRPr="00FB3DE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45817804">
          <v:shape id="_x0000_i1293" type="#_x0000_t75" style="width:12.6pt;height:12.6pt" o:ole="">
            <v:imagedata r:id="rId448" o:title=""/>
          </v:shape>
          <o:OLEObject Type="Embed" ProgID="Equation.DSMT4" ShapeID="_x0000_i1293" DrawAspect="Content" ObjectID="_1653149926" r:id="rId449"/>
        </w:object>
      </w:r>
    </w:p>
    <w:p w14:paraId="013CE19D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279" w14:anchorId="12E5FBDC">
          <v:shape id="_x0000_i1294" type="#_x0000_t75" style="width:63.6pt;height:14.4pt" o:ole="">
            <v:imagedata r:id="rId450" o:title=""/>
          </v:shape>
          <o:OLEObject Type="Embed" ProgID="Equation.DSMT4" ShapeID="_x0000_i1294" DrawAspect="Content" ObjectID="_1653149927" r:id="rId451"/>
        </w:object>
      </w:r>
    </w:p>
    <w:p w14:paraId="17A7FBEF" w14:textId="77777777" w:rsidR="00B965A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279" w14:anchorId="1BFBE890">
          <v:shape id="_x0000_i1295" type="#_x0000_t75" style="width:63.6pt;height:14.4pt" o:ole="">
            <v:imagedata r:id="rId452" o:title=""/>
          </v:shape>
          <o:OLEObject Type="Embed" ProgID="Equation.DSMT4" ShapeID="_x0000_i1295" DrawAspect="Content" ObjectID="_1653149928" r:id="rId453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78C6A2" w14:textId="77777777" w:rsidR="007916D4" w:rsidRPr="00FB3DEF" w:rsidRDefault="00982645" w:rsidP="007916D4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ind w:left="964" w:hanging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Bài 5.</w:t>
      </w: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916D4" w:rsidRPr="00FB3DEF">
        <w:rPr>
          <w:rFonts w:ascii="Times New Roman" w:hAnsi="Times New Roman" w:cs="Times New Roman"/>
          <w:b/>
          <w:color w:val="0000FF"/>
          <w:sz w:val="24"/>
          <w:szCs w:val="24"/>
        </w:rPr>
        <w:t>(0,5 điể</w:t>
      </w:r>
      <w:r w:rsidR="008523C7" w:rsidRPr="00FB3DE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m) </w:t>
      </w:r>
      <w:r w:rsidR="007916D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giá trị lớn nhất của biểu thức </w:t>
      </w:r>
      <w:r w:rsidR="00F34413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00" w:dyaOrig="440" w14:anchorId="2A159449">
          <v:shape id="_x0000_i1296" type="#_x0000_t75" style="width:130.8pt;height:21.6pt" o:ole="">
            <v:imagedata r:id="rId454" o:title=""/>
          </v:shape>
          <o:OLEObject Type="Embed" ProgID="Equation.DSMT4" ShapeID="_x0000_i1296" DrawAspect="Content" ObjectID="_1653149929" r:id="rId455"/>
        </w:object>
      </w:r>
      <w:r w:rsidR="007916D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34413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E690CC9" w14:textId="77777777" w:rsidR="007916D4" w:rsidRPr="00FB3DEF" w:rsidRDefault="007916D4" w:rsidP="00982645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DE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F1C2145" w14:textId="77777777" w:rsidR="00F34413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Ta có</w:t>
      </w:r>
      <w:r w:rsidR="00F34413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253536A3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34413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00" w:dyaOrig="440" w14:anchorId="18E6824C">
          <v:shape id="_x0000_i1297" type="#_x0000_t75" style="width:130.8pt;height:21.6pt" o:ole="">
            <v:imagedata r:id="rId456" o:title=""/>
          </v:shape>
          <o:OLEObject Type="Embed" ProgID="Equation.DSMT4" ShapeID="_x0000_i1297" DrawAspect="Content" ObjectID="_1653149930" r:id="rId457"/>
        </w:object>
      </w:r>
    </w:p>
    <w:p w14:paraId="057DCFEE" w14:textId="77777777" w:rsidR="007916D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2820" w:dyaOrig="520" w14:anchorId="5E2165EA">
          <v:shape id="_x0000_i1298" type="#_x0000_t75" style="width:141pt;height:26.4pt" o:ole="">
            <v:imagedata r:id="rId458" o:title=""/>
          </v:shape>
          <o:OLEObject Type="Embed" ProgID="Equation.DSMT4" ShapeID="_x0000_i1298" DrawAspect="Content" ObjectID="_1653149931" r:id="rId459"/>
        </w:object>
      </w:r>
    </w:p>
    <w:p w14:paraId="469E803A" w14:textId="77777777" w:rsidR="007916D4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t>Mà</w:t>
      </w:r>
      <w:r w:rsidR="00F34413"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t xml:space="preserve">: </w:t>
      </w:r>
      <w:r w:rsidRPr="00FB3D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t xml:space="preserve"> </w:t>
      </w:r>
      <w:r w:rsidR="00F34413" w:rsidRPr="00FB3DEF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3800" w:dyaOrig="880" w14:anchorId="424FA6B6">
          <v:shape id="_x0000_i1299" type="#_x0000_t75" style="width:189.6pt;height:44.4pt" o:ole="">
            <v:imagedata r:id="rId460" o:title=""/>
          </v:shape>
          <o:OLEObject Type="Embed" ProgID="Equation.DSMT4" ShapeID="_x0000_i1299" DrawAspect="Content" ObjectID="_1653149932" r:id="rId461"/>
        </w:object>
      </w:r>
      <w:r w:rsidR="00F34413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ọi </w:t>
      </w:r>
      <w:r w:rsidR="00F34413"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04BB72C1">
          <v:shape id="_x0000_i1300" type="#_x0000_t75" style="width:21pt;height:12.6pt" o:ole="">
            <v:imagedata r:id="rId462" o:title=""/>
          </v:shape>
          <o:OLEObject Type="Embed" ProgID="Equation.DSMT4" ShapeID="_x0000_i1300" DrawAspect="Content" ObjectID="_1653149933" r:id="rId463"/>
        </w:object>
      </w:r>
      <w:r w:rsidR="00F34413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AA15B3" w14:textId="77777777" w:rsidR="007916D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2560" w:dyaOrig="520" w14:anchorId="262E1967">
          <v:shape id="_x0000_i1301" type="#_x0000_t75" style="width:128.4pt;height:26.4pt" o:ole="">
            <v:imagedata r:id="rId464" o:title=""/>
          </v:shape>
          <o:OLEObject Type="Embed" ProgID="Equation.DSMT4" ShapeID="_x0000_i1301" DrawAspect="Content" ObjectID="_1653149934" r:id="rId465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ọi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51913C3D">
          <v:shape id="_x0000_i1302" type="#_x0000_t75" style="width:21pt;height:12.6pt" o:ole="">
            <v:imagedata r:id="rId462" o:title=""/>
          </v:shape>
          <o:OLEObject Type="Embed" ProgID="Equation.DSMT4" ShapeID="_x0000_i1302" DrawAspect="Content" ObjectID="_1653149935" r:id="rId46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D0F4BB2" w14:textId="77777777" w:rsidR="007916D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3240" w:dyaOrig="520" w14:anchorId="4BC0D65D">
          <v:shape id="_x0000_i1303" type="#_x0000_t75" style="width:162pt;height:26.4pt" o:ole="">
            <v:imagedata r:id="rId467" o:title=""/>
          </v:shape>
          <o:OLEObject Type="Embed" ProgID="Equation.DSMT4" ShapeID="_x0000_i1303" DrawAspect="Content" ObjectID="_1653149936" r:id="rId468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ọi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3FEC7E55">
          <v:shape id="_x0000_i1304" type="#_x0000_t75" style="width:21pt;height:12.6pt" o:ole="">
            <v:imagedata r:id="rId462" o:title=""/>
          </v:shape>
          <o:OLEObject Type="Embed" ProgID="Equation.DSMT4" ShapeID="_x0000_i1304" DrawAspect="Content" ObjectID="_1653149937" r:id="rId469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ED7B311" w14:textId="77777777" w:rsidR="007916D4" w:rsidRPr="00FB3DEF" w:rsidRDefault="00F34413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19" w:dyaOrig="279" w14:anchorId="6EB766D5">
          <v:shape id="_x0000_i1305" type="#_x0000_t75" style="width:60.6pt;height:14.4pt" o:ole="">
            <v:imagedata r:id="rId470" o:title=""/>
          </v:shape>
          <o:OLEObject Type="Embed" ProgID="Equation.DSMT4" ShapeID="_x0000_i1305" DrawAspect="Content" ObjectID="_1653149938" r:id="rId471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mọi </w:t>
      </w:r>
      <w:r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0CF0DF0F">
          <v:shape id="_x0000_i1306" type="#_x0000_t75" style="width:21pt;height:12.6pt" o:ole="">
            <v:imagedata r:id="rId462" o:title=""/>
          </v:shape>
          <o:OLEObject Type="Embed" ProgID="Equation.DSMT4" ShapeID="_x0000_i1306" DrawAspect="Content" ObjectID="_1653149939" r:id="rId472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FD9759" w14:textId="77777777" w:rsidR="00116696" w:rsidRPr="00FB3DEF" w:rsidRDefault="007916D4" w:rsidP="002922B6">
      <w:pPr>
        <w:tabs>
          <w:tab w:val="left" w:pos="1134"/>
          <w:tab w:val="left" w:pos="3402"/>
          <w:tab w:val="left" w:pos="5669"/>
          <w:tab w:val="left" w:pos="7937"/>
        </w:tabs>
        <w:spacing w:line="276" w:lineRule="auto"/>
        <w:ind w:left="964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982645" w:rsidRPr="00FB3DE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FAA08A9">
          <v:shape id="_x0000_i1307" type="#_x0000_t75" style="width:15.6pt;height:12.6pt" o:ole="">
            <v:imagedata r:id="rId473" o:title=""/>
          </v:shape>
          <o:OLEObject Type="Embed" ProgID="Equation.DSMT4" ShapeID="_x0000_i1307" DrawAspect="Content" ObjectID="_1653149940" r:id="rId474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ạt giá trị lớn nhất bằng </w:t>
      </w:r>
      <w:r w:rsidRPr="00FB3D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091AF671">
          <v:shape id="_x0000_i1308" type="#_x0000_t75" style="width:21.6pt;height:14.4pt" o:ole="">
            <v:imagedata r:id="rId475" o:title=""/>
          </v:shape>
          <o:OLEObject Type="Embed" ProgID="Equation.DSMT4" ShapeID="_x0000_i1308" DrawAspect="Content" ObjectID="_1653149941" r:id="rId476"/>
        </w:object>
      </w:r>
      <w:r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ấu “=” xảy ra khi </w:t>
      </w:r>
      <w:r w:rsidR="007A09B4" w:rsidRPr="00FB3D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 w14:anchorId="6A6D059F">
          <v:shape id="_x0000_i1309" type="#_x0000_t75" style="width:56.4pt;height:15.6pt" o:ole="">
            <v:imagedata r:id="rId477" o:title=""/>
          </v:shape>
          <o:OLEObject Type="Embed" ProgID="Equation.DSMT4" ShapeID="_x0000_i1309" DrawAspect="Content" ObjectID="_1653149942" r:id="rId478"/>
        </w:object>
      </w:r>
      <w:r w:rsidR="007A09B4" w:rsidRPr="00FB3DE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2A41B0F" w14:textId="77777777" w:rsidR="00D7481F" w:rsidRPr="00FB3DEF" w:rsidRDefault="00D7481F" w:rsidP="00982645">
      <w:pPr>
        <w:tabs>
          <w:tab w:val="left" w:pos="1134"/>
          <w:tab w:val="left" w:pos="3402"/>
          <w:tab w:val="left" w:pos="5669"/>
          <w:tab w:val="left" w:pos="7937"/>
        </w:tabs>
        <w:spacing w:line="259" w:lineRule="auto"/>
        <w:rPr>
          <w:rFonts w:ascii="Times New Roman" w:hAnsi="Times New Roman" w:cs="Times New Roman"/>
          <w:sz w:val="24"/>
          <w:szCs w:val="24"/>
        </w:rPr>
      </w:pPr>
    </w:p>
    <w:sectPr w:rsidR="00D7481F" w:rsidRPr="00FB3DEF" w:rsidSect="00C12D42">
      <w:headerReference w:type="default" r:id="rId479"/>
      <w:footerReference w:type="default" r:id="rId480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5F177C" w14:textId="77777777" w:rsidR="00426DB7" w:rsidRDefault="00426DB7" w:rsidP="006F4911">
      <w:pPr>
        <w:spacing w:before="0"/>
      </w:pPr>
      <w:r>
        <w:separator/>
      </w:r>
    </w:p>
  </w:endnote>
  <w:endnote w:type="continuationSeparator" w:id="0">
    <w:p w14:paraId="2B759EF6" w14:textId="77777777" w:rsidR="00426DB7" w:rsidRDefault="00426DB7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52FB3D" w14:textId="77777777" w:rsidR="005A07CB" w:rsidRPr="00930D85" w:rsidRDefault="00426DB7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38C8F4AE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5A07CB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5A07CB">
      <w:rPr>
        <w:rFonts w:ascii="Cambria" w:eastAsiaTheme="majorEastAsia" w:hAnsi="Cambria" w:cstheme="majorBidi"/>
        <w:i/>
        <w:noProof/>
      </w:rPr>
      <w:tab/>
      <w:t xml:space="preserve">            </w:t>
    </w:r>
    <w:r w:rsidR="005A07CB" w:rsidRPr="00D32AC6">
      <w:rPr>
        <w:rFonts w:ascii="Cambria" w:hAnsi="Cambria"/>
        <w:i/>
      </w:rPr>
      <w:t xml:space="preserve">Trang  </w:t>
    </w:r>
    <w:r w:rsidR="00D217E8" w:rsidRPr="00D32AC6">
      <w:rPr>
        <w:rFonts w:ascii="Cambria" w:hAnsi="Cambria"/>
        <w:i/>
      </w:rPr>
      <w:fldChar w:fldCharType="begin"/>
    </w:r>
    <w:r w:rsidR="005A07CB" w:rsidRPr="00D32AC6">
      <w:rPr>
        <w:rFonts w:ascii="Cambria" w:hAnsi="Cambria"/>
        <w:i/>
      </w:rPr>
      <w:instrText xml:space="preserve"> PAGE   \* MERGEFORMAT </w:instrText>
    </w:r>
    <w:r w:rsidR="00D217E8" w:rsidRPr="00D32AC6">
      <w:rPr>
        <w:rFonts w:ascii="Cambria" w:hAnsi="Cambria"/>
        <w:i/>
      </w:rPr>
      <w:fldChar w:fldCharType="separate"/>
    </w:r>
    <w:r w:rsidR="00FB3DEF">
      <w:rPr>
        <w:rFonts w:ascii="Cambria" w:hAnsi="Cambria"/>
        <w:i/>
        <w:noProof/>
      </w:rPr>
      <w:t>4</w:t>
    </w:r>
    <w:r w:rsidR="00D217E8"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A8F1B3" w14:textId="77777777" w:rsidR="00426DB7" w:rsidRDefault="00426DB7" w:rsidP="006F4911">
      <w:pPr>
        <w:spacing w:before="0"/>
      </w:pPr>
      <w:r>
        <w:separator/>
      </w:r>
    </w:p>
  </w:footnote>
  <w:footnote w:type="continuationSeparator" w:id="0">
    <w:p w14:paraId="03474499" w14:textId="77777777" w:rsidR="00426DB7" w:rsidRDefault="00426DB7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2BCF13" w14:textId="7ABA020F" w:rsidR="005A07CB" w:rsidRPr="006B3C47" w:rsidRDefault="00426DB7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7CCEB6B1"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5A07CB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5A07CB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5A07CB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5A07CB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661184"/>
    <w:multiLevelType w:val="hybridMultilevel"/>
    <w:tmpl w:val="A77CD7CA"/>
    <w:lvl w:ilvl="0" w:tplc="233AE79A">
      <w:start w:val="1"/>
      <w:numFmt w:val="upperRoman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5"/>
  </w:num>
  <w:num w:numId="2">
    <w:abstractNumId w:val="27"/>
  </w:num>
  <w:num w:numId="3">
    <w:abstractNumId w:val="16"/>
  </w:num>
  <w:num w:numId="4">
    <w:abstractNumId w:val="22"/>
  </w:num>
  <w:num w:numId="5">
    <w:abstractNumId w:val="9"/>
  </w:num>
  <w:num w:numId="6">
    <w:abstractNumId w:val="10"/>
  </w:num>
  <w:num w:numId="7">
    <w:abstractNumId w:val="13"/>
  </w:num>
  <w:num w:numId="8">
    <w:abstractNumId w:val="28"/>
  </w:num>
  <w:num w:numId="9">
    <w:abstractNumId w:val="15"/>
  </w:num>
  <w:num w:numId="10">
    <w:abstractNumId w:val="23"/>
  </w:num>
  <w:num w:numId="11">
    <w:abstractNumId w:val="18"/>
  </w:num>
  <w:num w:numId="12">
    <w:abstractNumId w:val="24"/>
  </w:num>
  <w:num w:numId="13">
    <w:abstractNumId w:val="17"/>
  </w:num>
  <w:num w:numId="14">
    <w:abstractNumId w:val="2"/>
  </w:num>
  <w:num w:numId="15">
    <w:abstractNumId w:val="8"/>
  </w:num>
  <w:num w:numId="16">
    <w:abstractNumId w:val="21"/>
  </w:num>
  <w:num w:numId="17">
    <w:abstractNumId w:val="14"/>
  </w:num>
  <w:num w:numId="18">
    <w:abstractNumId w:val="7"/>
  </w:num>
  <w:num w:numId="19">
    <w:abstractNumId w:val="3"/>
  </w:num>
  <w:num w:numId="20">
    <w:abstractNumId w:val="0"/>
  </w:num>
  <w:num w:numId="21">
    <w:abstractNumId w:val="11"/>
  </w:num>
  <w:num w:numId="22">
    <w:abstractNumId w:val="12"/>
  </w:num>
  <w:num w:numId="23">
    <w:abstractNumId w:val="4"/>
  </w:num>
  <w:num w:numId="24">
    <w:abstractNumId w:val="19"/>
  </w:num>
  <w:num w:numId="25">
    <w:abstractNumId w:val="1"/>
  </w:num>
  <w:num w:numId="26">
    <w:abstractNumId w:val="29"/>
  </w:num>
  <w:num w:numId="27">
    <w:abstractNumId w:val="26"/>
  </w:num>
  <w:num w:numId="28">
    <w:abstractNumId w:val="6"/>
  </w:num>
  <w:num w:numId="29">
    <w:abstractNumId w:val="20"/>
  </w:num>
  <w:num w:numId="3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2901"/>
    <w:rsid w:val="00003A0E"/>
    <w:rsid w:val="00010E97"/>
    <w:rsid w:val="00011CB9"/>
    <w:rsid w:val="00023AA3"/>
    <w:rsid w:val="00027C08"/>
    <w:rsid w:val="00030512"/>
    <w:rsid w:val="000375A9"/>
    <w:rsid w:val="00042630"/>
    <w:rsid w:val="0004492C"/>
    <w:rsid w:val="0005053E"/>
    <w:rsid w:val="00051F55"/>
    <w:rsid w:val="000527BF"/>
    <w:rsid w:val="00054352"/>
    <w:rsid w:val="00055B84"/>
    <w:rsid w:val="00073027"/>
    <w:rsid w:val="000744E3"/>
    <w:rsid w:val="00074F8B"/>
    <w:rsid w:val="000774EB"/>
    <w:rsid w:val="000775E8"/>
    <w:rsid w:val="00080C89"/>
    <w:rsid w:val="0008312D"/>
    <w:rsid w:val="00090476"/>
    <w:rsid w:val="000932F5"/>
    <w:rsid w:val="00094B65"/>
    <w:rsid w:val="000958A5"/>
    <w:rsid w:val="000A53DB"/>
    <w:rsid w:val="000B21F8"/>
    <w:rsid w:val="000B3136"/>
    <w:rsid w:val="000B447A"/>
    <w:rsid w:val="000B4A08"/>
    <w:rsid w:val="000B790D"/>
    <w:rsid w:val="000C41DD"/>
    <w:rsid w:val="000D1F61"/>
    <w:rsid w:val="000D465E"/>
    <w:rsid w:val="000D4830"/>
    <w:rsid w:val="000E01A9"/>
    <w:rsid w:val="000E0605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69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3508"/>
    <w:rsid w:val="0016551F"/>
    <w:rsid w:val="00165A2A"/>
    <w:rsid w:val="00170A94"/>
    <w:rsid w:val="0017317F"/>
    <w:rsid w:val="00173923"/>
    <w:rsid w:val="00181024"/>
    <w:rsid w:val="00183685"/>
    <w:rsid w:val="00183B97"/>
    <w:rsid w:val="0018515D"/>
    <w:rsid w:val="0018599B"/>
    <w:rsid w:val="00191792"/>
    <w:rsid w:val="00194529"/>
    <w:rsid w:val="00196047"/>
    <w:rsid w:val="001A220B"/>
    <w:rsid w:val="001A3AFA"/>
    <w:rsid w:val="001A5221"/>
    <w:rsid w:val="001A579D"/>
    <w:rsid w:val="001A6C06"/>
    <w:rsid w:val="001B6ACB"/>
    <w:rsid w:val="001C0CF0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11C91"/>
    <w:rsid w:val="002317CC"/>
    <w:rsid w:val="00232297"/>
    <w:rsid w:val="00232762"/>
    <w:rsid w:val="00232CA0"/>
    <w:rsid w:val="002336B1"/>
    <w:rsid w:val="002369E5"/>
    <w:rsid w:val="00236D28"/>
    <w:rsid w:val="00236E49"/>
    <w:rsid w:val="0023781E"/>
    <w:rsid w:val="00242433"/>
    <w:rsid w:val="00243838"/>
    <w:rsid w:val="00245848"/>
    <w:rsid w:val="00246AFB"/>
    <w:rsid w:val="00257998"/>
    <w:rsid w:val="00265CEE"/>
    <w:rsid w:val="00273FA4"/>
    <w:rsid w:val="002757B8"/>
    <w:rsid w:val="0028521E"/>
    <w:rsid w:val="00290336"/>
    <w:rsid w:val="00291852"/>
    <w:rsid w:val="002922B6"/>
    <w:rsid w:val="00293CCC"/>
    <w:rsid w:val="002A1FD7"/>
    <w:rsid w:val="002A31BF"/>
    <w:rsid w:val="002B526F"/>
    <w:rsid w:val="002C439A"/>
    <w:rsid w:val="002E2BEF"/>
    <w:rsid w:val="002E39C0"/>
    <w:rsid w:val="002E6F79"/>
    <w:rsid w:val="002F0447"/>
    <w:rsid w:val="002F17EB"/>
    <w:rsid w:val="002F5135"/>
    <w:rsid w:val="00301378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0EF"/>
    <w:rsid w:val="003732DD"/>
    <w:rsid w:val="0037606C"/>
    <w:rsid w:val="00393A99"/>
    <w:rsid w:val="0039468A"/>
    <w:rsid w:val="003A5CC5"/>
    <w:rsid w:val="003A768C"/>
    <w:rsid w:val="003B0B1E"/>
    <w:rsid w:val="003B3ED9"/>
    <w:rsid w:val="003B7B90"/>
    <w:rsid w:val="003C00EE"/>
    <w:rsid w:val="003C431B"/>
    <w:rsid w:val="003D2D08"/>
    <w:rsid w:val="003D45E0"/>
    <w:rsid w:val="003D6655"/>
    <w:rsid w:val="003E016F"/>
    <w:rsid w:val="003E5576"/>
    <w:rsid w:val="003E6972"/>
    <w:rsid w:val="003E7647"/>
    <w:rsid w:val="003F05FA"/>
    <w:rsid w:val="003F648C"/>
    <w:rsid w:val="003F778D"/>
    <w:rsid w:val="004018BE"/>
    <w:rsid w:val="00405E57"/>
    <w:rsid w:val="00407AFD"/>
    <w:rsid w:val="0041223F"/>
    <w:rsid w:val="00423D74"/>
    <w:rsid w:val="00425B95"/>
    <w:rsid w:val="00426DB7"/>
    <w:rsid w:val="00435089"/>
    <w:rsid w:val="004350C2"/>
    <w:rsid w:val="00437D3D"/>
    <w:rsid w:val="00442BAB"/>
    <w:rsid w:val="004464FE"/>
    <w:rsid w:val="00447B6F"/>
    <w:rsid w:val="00452FC5"/>
    <w:rsid w:val="00464A09"/>
    <w:rsid w:val="004815E7"/>
    <w:rsid w:val="004938A4"/>
    <w:rsid w:val="004A1335"/>
    <w:rsid w:val="004B3F8C"/>
    <w:rsid w:val="004B60E1"/>
    <w:rsid w:val="004D0FB5"/>
    <w:rsid w:val="004E0016"/>
    <w:rsid w:val="004E7282"/>
    <w:rsid w:val="004F4EE7"/>
    <w:rsid w:val="004F4F19"/>
    <w:rsid w:val="004F53DE"/>
    <w:rsid w:val="004F7093"/>
    <w:rsid w:val="004F77E7"/>
    <w:rsid w:val="00505671"/>
    <w:rsid w:val="0050625A"/>
    <w:rsid w:val="00516748"/>
    <w:rsid w:val="00517025"/>
    <w:rsid w:val="00520E1A"/>
    <w:rsid w:val="0052264C"/>
    <w:rsid w:val="00525739"/>
    <w:rsid w:val="0053380B"/>
    <w:rsid w:val="005368B1"/>
    <w:rsid w:val="00540A40"/>
    <w:rsid w:val="00543786"/>
    <w:rsid w:val="00546D53"/>
    <w:rsid w:val="005472D8"/>
    <w:rsid w:val="00552502"/>
    <w:rsid w:val="005556A6"/>
    <w:rsid w:val="0055597B"/>
    <w:rsid w:val="00562A39"/>
    <w:rsid w:val="0056538A"/>
    <w:rsid w:val="00566100"/>
    <w:rsid w:val="0057427D"/>
    <w:rsid w:val="005775C1"/>
    <w:rsid w:val="00581A47"/>
    <w:rsid w:val="00584652"/>
    <w:rsid w:val="00585268"/>
    <w:rsid w:val="00587930"/>
    <w:rsid w:val="005911A3"/>
    <w:rsid w:val="00592305"/>
    <w:rsid w:val="005970C5"/>
    <w:rsid w:val="005A07CB"/>
    <w:rsid w:val="005A2183"/>
    <w:rsid w:val="005B45C9"/>
    <w:rsid w:val="005B738B"/>
    <w:rsid w:val="005C0727"/>
    <w:rsid w:val="005C134E"/>
    <w:rsid w:val="005C6685"/>
    <w:rsid w:val="005C73D5"/>
    <w:rsid w:val="005D0260"/>
    <w:rsid w:val="005D2443"/>
    <w:rsid w:val="005D508E"/>
    <w:rsid w:val="005D571C"/>
    <w:rsid w:val="005F3686"/>
    <w:rsid w:val="005F5410"/>
    <w:rsid w:val="005F72D4"/>
    <w:rsid w:val="005F751E"/>
    <w:rsid w:val="00601560"/>
    <w:rsid w:val="00602676"/>
    <w:rsid w:val="00602F00"/>
    <w:rsid w:val="00606D99"/>
    <w:rsid w:val="006075BA"/>
    <w:rsid w:val="006172B3"/>
    <w:rsid w:val="0062361E"/>
    <w:rsid w:val="00623F39"/>
    <w:rsid w:val="006270D2"/>
    <w:rsid w:val="00630CAB"/>
    <w:rsid w:val="0064154B"/>
    <w:rsid w:val="00651B34"/>
    <w:rsid w:val="00651EDB"/>
    <w:rsid w:val="00652313"/>
    <w:rsid w:val="00655B83"/>
    <w:rsid w:val="00662B42"/>
    <w:rsid w:val="00663A97"/>
    <w:rsid w:val="00664AC4"/>
    <w:rsid w:val="00664D95"/>
    <w:rsid w:val="00665A12"/>
    <w:rsid w:val="0066682F"/>
    <w:rsid w:val="00671FB0"/>
    <w:rsid w:val="006722B3"/>
    <w:rsid w:val="006751B5"/>
    <w:rsid w:val="0068252E"/>
    <w:rsid w:val="006844A0"/>
    <w:rsid w:val="00684F32"/>
    <w:rsid w:val="00686801"/>
    <w:rsid w:val="006872B1"/>
    <w:rsid w:val="00690311"/>
    <w:rsid w:val="00692959"/>
    <w:rsid w:val="00693851"/>
    <w:rsid w:val="00695A6B"/>
    <w:rsid w:val="0069694E"/>
    <w:rsid w:val="006A086F"/>
    <w:rsid w:val="006A30EB"/>
    <w:rsid w:val="006A6D58"/>
    <w:rsid w:val="006A75DA"/>
    <w:rsid w:val="006B03BE"/>
    <w:rsid w:val="006B08AB"/>
    <w:rsid w:val="006B3C47"/>
    <w:rsid w:val="006B4DB1"/>
    <w:rsid w:val="006C0AF9"/>
    <w:rsid w:val="006C3784"/>
    <w:rsid w:val="006C3A43"/>
    <w:rsid w:val="006C6F35"/>
    <w:rsid w:val="006D11F3"/>
    <w:rsid w:val="006D3263"/>
    <w:rsid w:val="006E2710"/>
    <w:rsid w:val="006E30D5"/>
    <w:rsid w:val="006E4C0E"/>
    <w:rsid w:val="006E56DE"/>
    <w:rsid w:val="006E6476"/>
    <w:rsid w:val="006F0BA2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916D4"/>
    <w:rsid w:val="007A09B4"/>
    <w:rsid w:val="007A0C2E"/>
    <w:rsid w:val="007A4984"/>
    <w:rsid w:val="007A5721"/>
    <w:rsid w:val="007A6859"/>
    <w:rsid w:val="007C18AB"/>
    <w:rsid w:val="007C1DBA"/>
    <w:rsid w:val="007C6803"/>
    <w:rsid w:val="007D129E"/>
    <w:rsid w:val="007D1A70"/>
    <w:rsid w:val="007D68D7"/>
    <w:rsid w:val="007D7387"/>
    <w:rsid w:val="007E2818"/>
    <w:rsid w:val="007E29D3"/>
    <w:rsid w:val="0080382E"/>
    <w:rsid w:val="0080608A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0F2D"/>
    <w:rsid w:val="00831626"/>
    <w:rsid w:val="00834F9B"/>
    <w:rsid w:val="008434FB"/>
    <w:rsid w:val="00850DB5"/>
    <w:rsid w:val="00852084"/>
    <w:rsid w:val="008523C7"/>
    <w:rsid w:val="008533F2"/>
    <w:rsid w:val="00863E65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C2144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4561"/>
    <w:rsid w:val="0094622B"/>
    <w:rsid w:val="009474C3"/>
    <w:rsid w:val="00951791"/>
    <w:rsid w:val="00963F59"/>
    <w:rsid w:val="00965235"/>
    <w:rsid w:val="00973E66"/>
    <w:rsid w:val="0097783F"/>
    <w:rsid w:val="00982533"/>
    <w:rsid w:val="00982645"/>
    <w:rsid w:val="00982CB0"/>
    <w:rsid w:val="009A0DE3"/>
    <w:rsid w:val="009A1388"/>
    <w:rsid w:val="009B20D0"/>
    <w:rsid w:val="009B3295"/>
    <w:rsid w:val="009B4880"/>
    <w:rsid w:val="009B505B"/>
    <w:rsid w:val="009B7F12"/>
    <w:rsid w:val="009C1044"/>
    <w:rsid w:val="009C2A1B"/>
    <w:rsid w:val="009C64B4"/>
    <w:rsid w:val="009E51D4"/>
    <w:rsid w:val="009F3EB4"/>
    <w:rsid w:val="009F42C0"/>
    <w:rsid w:val="009F4877"/>
    <w:rsid w:val="009F5EBE"/>
    <w:rsid w:val="00A01916"/>
    <w:rsid w:val="00A03772"/>
    <w:rsid w:val="00A04C51"/>
    <w:rsid w:val="00A05CC5"/>
    <w:rsid w:val="00A149F2"/>
    <w:rsid w:val="00A17B3C"/>
    <w:rsid w:val="00A20DE1"/>
    <w:rsid w:val="00A22B36"/>
    <w:rsid w:val="00A2406F"/>
    <w:rsid w:val="00A26163"/>
    <w:rsid w:val="00A34AB8"/>
    <w:rsid w:val="00A35675"/>
    <w:rsid w:val="00A452A1"/>
    <w:rsid w:val="00A456C2"/>
    <w:rsid w:val="00A5027F"/>
    <w:rsid w:val="00A522E8"/>
    <w:rsid w:val="00A56FC4"/>
    <w:rsid w:val="00A629BA"/>
    <w:rsid w:val="00A6708D"/>
    <w:rsid w:val="00A7016B"/>
    <w:rsid w:val="00A72C41"/>
    <w:rsid w:val="00A734C5"/>
    <w:rsid w:val="00A753C6"/>
    <w:rsid w:val="00A75734"/>
    <w:rsid w:val="00A760D8"/>
    <w:rsid w:val="00A827EA"/>
    <w:rsid w:val="00A867BB"/>
    <w:rsid w:val="00A93C6E"/>
    <w:rsid w:val="00A963DF"/>
    <w:rsid w:val="00AA23CD"/>
    <w:rsid w:val="00AA6715"/>
    <w:rsid w:val="00AB177F"/>
    <w:rsid w:val="00AB1C6F"/>
    <w:rsid w:val="00AB3FF7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27E0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56181"/>
    <w:rsid w:val="00B609DF"/>
    <w:rsid w:val="00B63CA4"/>
    <w:rsid w:val="00B7360F"/>
    <w:rsid w:val="00B73F45"/>
    <w:rsid w:val="00B76BDD"/>
    <w:rsid w:val="00B83C92"/>
    <w:rsid w:val="00B85168"/>
    <w:rsid w:val="00B965A4"/>
    <w:rsid w:val="00BA011E"/>
    <w:rsid w:val="00BA412A"/>
    <w:rsid w:val="00BA467E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BF1A68"/>
    <w:rsid w:val="00C12690"/>
    <w:rsid w:val="00C12D42"/>
    <w:rsid w:val="00C133D8"/>
    <w:rsid w:val="00C20BA2"/>
    <w:rsid w:val="00C22797"/>
    <w:rsid w:val="00C34272"/>
    <w:rsid w:val="00C42265"/>
    <w:rsid w:val="00C479BC"/>
    <w:rsid w:val="00C52F0F"/>
    <w:rsid w:val="00C54C40"/>
    <w:rsid w:val="00C60B32"/>
    <w:rsid w:val="00C641BA"/>
    <w:rsid w:val="00C656A8"/>
    <w:rsid w:val="00C65CF6"/>
    <w:rsid w:val="00C66C9E"/>
    <w:rsid w:val="00C7250C"/>
    <w:rsid w:val="00C7362E"/>
    <w:rsid w:val="00C81B59"/>
    <w:rsid w:val="00C85374"/>
    <w:rsid w:val="00C9251D"/>
    <w:rsid w:val="00C93BF6"/>
    <w:rsid w:val="00C967C6"/>
    <w:rsid w:val="00CA0B6A"/>
    <w:rsid w:val="00CA1F96"/>
    <w:rsid w:val="00CC1DA3"/>
    <w:rsid w:val="00CC2B81"/>
    <w:rsid w:val="00CD029D"/>
    <w:rsid w:val="00CD1A99"/>
    <w:rsid w:val="00CD2E0B"/>
    <w:rsid w:val="00CD3BCF"/>
    <w:rsid w:val="00CE5A68"/>
    <w:rsid w:val="00CF0B31"/>
    <w:rsid w:val="00CF40B5"/>
    <w:rsid w:val="00CF5819"/>
    <w:rsid w:val="00CF7FA2"/>
    <w:rsid w:val="00D06588"/>
    <w:rsid w:val="00D11A2A"/>
    <w:rsid w:val="00D156C7"/>
    <w:rsid w:val="00D15A7A"/>
    <w:rsid w:val="00D217E8"/>
    <w:rsid w:val="00D226AD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7481F"/>
    <w:rsid w:val="00D819CB"/>
    <w:rsid w:val="00D94722"/>
    <w:rsid w:val="00D96F97"/>
    <w:rsid w:val="00DA045E"/>
    <w:rsid w:val="00DA099D"/>
    <w:rsid w:val="00DA0B19"/>
    <w:rsid w:val="00DB40C8"/>
    <w:rsid w:val="00DB5F75"/>
    <w:rsid w:val="00DB7E39"/>
    <w:rsid w:val="00DC596B"/>
    <w:rsid w:val="00DC6FB9"/>
    <w:rsid w:val="00DD179D"/>
    <w:rsid w:val="00DD657B"/>
    <w:rsid w:val="00DE149E"/>
    <w:rsid w:val="00DE22CD"/>
    <w:rsid w:val="00DF1BEA"/>
    <w:rsid w:val="00DF2E06"/>
    <w:rsid w:val="00DF3F92"/>
    <w:rsid w:val="00DF7A5F"/>
    <w:rsid w:val="00E0627B"/>
    <w:rsid w:val="00E3260A"/>
    <w:rsid w:val="00E3434F"/>
    <w:rsid w:val="00E36FCE"/>
    <w:rsid w:val="00E41DA6"/>
    <w:rsid w:val="00E45ADF"/>
    <w:rsid w:val="00E50A35"/>
    <w:rsid w:val="00E65B44"/>
    <w:rsid w:val="00E80B7F"/>
    <w:rsid w:val="00E8367C"/>
    <w:rsid w:val="00E87243"/>
    <w:rsid w:val="00E93550"/>
    <w:rsid w:val="00EA4465"/>
    <w:rsid w:val="00EA46E2"/>
    <w:rsid w:val="00EA70F8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032BB"/>
    <w:rsid w:val="00F03BBE"/>
    <w:rsid w:val="00F1272F"/>
    <w:rsid w:val="00F1491E"/>
    <w:rsid w:val="00F24224"/>
    <w:rsid w:val="00F24714"/>
    <w:rsid w:val="00F26162"/>
    <w:rsid w:val="00F27699"/>
    <w:rsid w:val="00F3071D"/>
    <w:rsid w:val="00F34413"/>
    <w:rsid w:val="00F412D3"/>
    <w:rsid w:val="00F414F9"/>
    <w:rsid w:val="00F5084E"/>
    <w:rsid w:val="00F5229D"/>
    <w:rsid w:val="00F62BA5"/>
    <w:rsid w:val="00F702B2"/>
    <w:rsid w:val="00F7488D"/>
    <w:rsid w:val="00F75FD2"/>
    <w:rsid w:val="00F80160"/>
    <w:rsid w:val="00F8339C"/>
    <w:rsid w:val="00F8723D"/>
    <w:rsid w:val="00F91009"/>
    <w:rsid w:val="00F97647"/>
    <w:rsid w:val="00FA4697"/>
    <w:rsid w:val="00FB11AB"/>
    <w:rsid w:val="00FB3DEF"/>
    <w:rsid w:val="00FB3EAB"/>
    <w:rsid w:val="00FB61F8"/>
    <w:rsid w:val="00FC109F"/>
    <w:rsid w:val="00FC47A0"/>
    <w:rsid w:val="00FD1AC1"/>
    <w:rsid w:val="00FD7166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3CF91525"/>
  <w15:docId w15:val="{4671405E-E29E-4DCB-A853-B510A4EBD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8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95.bin"/><Relationship Id="rId366" Type="http://schemas.openxmlformats.org/officeDocument/2006/relationships/oleObject" Target="embeddings/oleObject218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61.bin"/><Relationship Id="rId268" Type="http://schemas.openxmlformats.org/officeDocument/2006/relationships/oleObject" Target="embeddings/oleObject159.bin"/><Relationship Id="rId475" Type="http://schemas.openxmlformats.org/officeDocument/2006/relationships/image" Target="media/image18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29.wmf"/><Relationship Id="rId377" Type="http://schemas.openxmlformats.org/officeDocument/2006/relationships/oleObject" Target="embeddings/oleObject22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38.bin"/><Relationship Id="rId402" Type="http://schemas.openxmlformats.org/officeDocument/2006/relationships/oleObject" Target="embeddings/oleObject244.bin"/><Relationship Id="rId279" Type="http://schemas.openxmlformats.org/officeDocument/2006/relationships/oleObject" Target="embeddings/oleObject167.bin"/><Relationship Id="rId444" Type="http://schemas.openxmlformats.org/officeDocument/2006/relationships/image" Target="media/image172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5.bin"/><Relationship Id="rId346" Type="http://schemas.openxmlformats.org/officeDocument/2006/relationships/oleObject" Target="embeddings/oleObject207.bin"/><Relationship Id="rId388" Type="http://schemas.openxmlformats.org/officeDocument/2006/relationships/image" Target="media/image14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51.bin"/><Relationship Id="rId248" Type="http://schemas.openxmlformats.org/officeDocument/2006/relationships/oleObject" Target="embeddings/oleObject145.bin"/><Relationship Id="rId455" Type="http://schemas.openxmlformats.org/officeDocument/2006/relationships/oleObject" Target="embeddings/oleObject27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19.wmf"/><Relationship Id="rId357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42.bin"/><Relationship Id="rId259" Type="http://schemas.openxmlformats.org/officeDocument/2006/relationships/oleObject" Target="embeddings/oleObject153.bin"/><Relationship Id="rId424" Type="http://schemas.openxmlformats.org/officeDocument/2006/relationships/image" Target="media/image162.wmf"/><Relationship Id="rId466" Type="http://schemas.openxmlformats.org/officeDocument/2006/relationships/oleObject" Target="embeddings/oleObject27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61.bin"/><Relationship Id="rId326" Type="http://schemas.openxmlformats.org/officeDocument/2006/relationships/oleObject" Target="embeddings/oleObject19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2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33.bin"/><Relationship Id="rId435" Type="http://schemas.openxmlformats.org/officeDocument/2006/relationships/oleObject" Target="embeddings/oleObject262.bin"/><Relationship Id="rId477" Type="http://schemas.openxmlformats.org/officeDocument/2006/relationships/image" Target="media/image187.wmf"/><Relationship Id="rId281" Type="http://schemas.openxmlformats.org/officeDocument/2006/relationships/oleObject" Target="embeddings/oleObject169.bin"/><Relationship Id="rId337" Type="http://schemas.openxmlformats.org/officeDocument/2006/relationships/image" Target="media/image13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213.bin"/><Relationship Id="rId379" Type="http://schemas.openxmlformats.org/officeDocument/2006/relationships/oleObject" Target="embeddings/oleObject231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24.bin"/><Relationship Id="rId239" Type="http://schemas.openxmlformats.org/officeDocument/2006/relationships/image" Target="media/image94.wmf"/><Relationship Id="rId390" Type="http://schemas.openxmlformats.org/officeDocument/2006/relationships/oleObject" Target="embeddings/oleObject237.bin"/><Relationship Id="rId404" Type="http://schemas.openxmlformats.org/officeDocument/2006/relationships/oleObject" Target="embeddings/oleObject245.bin"/><Relationship Id="rId425" Type="http://schemas.openxmlformats.org/officeDocument/2006/relationships/oleObject" Target="embeddings/oleObject257.bin"/><Relationship Id="rId446" Type="http://schemas.openxmlformats.org/officeDocument/2006/relationships/image" Target="media/image173.wmf"/><Relationship Id="rId467" Type="http://schemas.openxmlformats.org/officeDocument/2006/relationships/image" Target="media/image183.wmf"/><Relationship Id="rId250" Type="http://schemas.openxmlformats.org/officeDocument/2006/relationships/oleObject" Target="embeddings/oleObject146.bin"/><Relationship Id="rId271" Type="http://schemas.openxmlformats.org/officeDocument/2006/relationships/oleObject" Target="embeddings/oleObject162.bin"/><Relationship Id="rId292" Type="http://schemas.openxmlformats.org/officeDocument/2006/relationships/image" Target="media/image109.wmf"/><Relationship Id="rId306" Type="http://schemas.openxmlformats.org/officeDocument/2006/relationships/oleObject" Target="embeddings/oleObject18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25.wmf"/><Relationship Id="rId348" Type="http://schemas.openxmlformats.org/officeDocument/2006/relationships/oleObject" Target="embeddings/oleObject208.bin"/><Relationship Id="rId369" Type="http://schemas.openxmlformats.org/officeDocument/2006/relationships/oleObject" Target="embeddings/oleObject221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34.bin"/><Relationship Id="rId380" Type="http://schemas.openxmlformats.org/officeDocument/2006/relationships/oleObject" Target="embeddings/oleObject232.bin"/><Relationship Id="rId415" Type="http://schemas.openxmlformats.org/officeDocument/2006/relationships/oleObject" Target="embeddings/oleObject252.bin"/><Relationship Id="rId436" Type="http://schemas.openxmlformats.org/officeDocument/2006/relationships/image" Target="media/image168.wmf"/><Relationship Id="rId457" Type="http://schemas.openxmlformats.org/officeDocument/2006/relationships/oleObject" Target="embeddings/oleObject273.bin"/><Relationship Id="rId240" Type="http://schemas.openxmlformats.org/officeDocument/2006/relationships/oleObject" Target="embeddings/oleObject140.bin"/><Relationship Id="rId261" Type="http://schemas.openxmlformats.org/officeDocument/2006/relationships/oleObject" Target="embeddings/oleObject154.bin"/><Relationship Id="rId478" Type="http://schemas.openxmlformats.org/officeDocument/2006/relationships/oleObject" Target="embeddings/oleObject28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07.wmf"/><Relationship Id="rId317" Type="http://schemas.openxmlformats.org/officeDocument/2006/relationships/image" Target="media/image120.wmf"/><Relationship Id="rId338" Type="http://schemas.openxmlformats.org/officeDocument/2006/relationships/oleObject" Target="embeddings/oleObject202.bin"/><Relationship Id="rId359" Type="http://schemas.openxmlformats.org/officeDocument/2006/relationships/image" Target="media/image14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6.bin"/><Relationship Id="rId219" Type="http://schemas.openxmlformats.org/officeDocument/2006/relationships/image" Target="media/image89.wmf"/><Relationship Id="rId370" Type="http://schemas.openxmlformats.org/officeDocument/2006/relationships/oleObject" Target="embeddings/oleObject222.bin"/><Relationship Id="rId391" Type="http://schemas.openxmlformats.org/officeDocument/2006/relationships/oleObject" Target="embeddings/oleObject238.bin"/><Relationship Id="rId405" Type="http://schemas.openxmlformats.org/officeDocument/2006/relationships/oleObject" Target="embeddings/oleObject246.bin"/><Relationship Id="rId426" Type="http://schemas.openxmlformats.org/officeDocument/2006/relationships/image" Target="media/image163.wmf"/><Relationship Id="rId447" Type="http://schemas.openxmlformats.org/officeDocument/2006/relationships/oleObject" Target="embeddings/oleObject268.bin"/><Relationship Id="rId230" Type="http://schemas.openxmlformats.org/officeDocument/2006/relationships/image" Target="media/image90.wmf"/><Relationship Id="rId251" Type="http://schemas.openxmlformats.org/officeDocument/2006/relationships/oleObject" Target="embeddings/oleObject147.bin"/><Relationship Id="rId468" Type="http://schemas.openxmlformats.org/officeDocument/2006/relationships/oleObject" Target="embeddings/oleObject27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8.bin"/><Relationship Id="rId307" Type="http://schemas.openxmlformats.org/officeDocument/2006/relationships/image" Target="media/image115.wmf"/><Relationship Id="rId328" Type="http://schemas.openxmlformats.org/officeDocument/2006/relationships/oleObject" Target="embeddings/oleObject197.bin"/><Relationship Id="rId349" Type="http://schemas.openxmlformats.org/officeDocument/2006/relationships/image" Target="media/image13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14.bin"/><Relationship Id="rId381" Type="http://schemas.openxmlformats.org/officeDocument/2006/relationships/image" Target="media/image143.emf"/><Relationship Id="rId416" Type="http://schemas.openxmlformats.org/officeDocument/2006/relationships/image" Target="media/image158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41.bin"/><Relationship Id="rId437" Type="http://schemas.openxmlformats.org/officeDocument/2006/relationships/oleObject" Target="embeddings/oleObject263.bin"/><Relationship Id="rId458" Type="http://schemas.openxmlformats.org/officeDocument/2006/relationships/image" Target="media/image179.wmf"/><Relationship Id="rId4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02.wmf"/><Relationship Id="rId283" Type="http://schemas.openxmlformats.org/officeDocument/2006/relationships/oleObject" Target="embeddings/oleObject170.bin"/><Relationship Id="rId318" Type="http://schemas.openxmlformats.org/officeDocument/2006/relationships/oleObject" Target="embeddings/oleObject192.bin"/><Relationship Id="rId339" Type="http://schemas.openxmlformats.org/officeDocument/2006/relationships/oleObject" Target="embeddings/oleObject20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09.bin"/><Relationship Id="rId371" Type="http://schemas.openxmlformats.org/officeDocument/2006/relationships/oleObject" Target="embeddings/oleObject223.bin"/><Relationship Id="rId406" Type="http://schemas.openxmlformats.org/officeDocument/2006/relationships/image" Target="media/image15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48.wmf"/><Relationship Id="rId427" Type="http://schemas.openxmlformats.org/officeDocument/2006/relationships/oleObject" Target="embeddings/oleObject258.bin"/><Relationship Id="rId448" Type="http://schemas.openxmlformats.org/officeDocument/2006/relationships/image" Target="media/image174.wmf"/><Relationship Id="rId469" Type="http://schemas.openxmlformats.org/officeDocument/2006/relationships/oleObject" Target="embeddings/oleObject28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5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4.bin"/><Relationship Id="rId294" Type="http://schemas.openxmlformats.org/officeDocument/2006/relationships/image" Target="media/image110.wmf"/><Relationship Id="rId308" Type="http://schemas.openxmlformats.org/officeDocument/2006/relationships/oleObject" Target="embeddings/oleObject187.bin"/><Relationship Id="rId329" Type="http://schemas.openxmlformats.org/officeDocument/2006/relationships/image" Target="media/image126.wmf"/><Relationship Id="rId480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204.bin"/><Relationship Id="rId361" Type="http://schemas.openxmlformats.org/officeDocument/2006/relationships/image" Target="media/image141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44.wmf"/><Relationship Id="rId417" Type="http://schemas.openxmlformats.org/officeDocument/2006/relationships/oleObject" Target="embeddings/oleObject253.bin"/><Relationship Id="rId438" Type="http://schemas.openxmlformats.org/officeDocument/2006/relationships/image" Target="media/image169.wmf"/><Relationship Id="rId459" Type="http://schemas.openxmlformats.org/officeDocument/2006/relationships/oleObject" Target="embeddings/oleObject27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95.wmf"/><Relationship Id="rId263" Type="http://schemas.openxmlformats.org/officeDocument/2006/relationships/oleObject" Target="embeddings/oleObject155.bin"/><Relationship Id="rId284" Type="http://schemas.openxmlformats.org/officeDocument/2006/relationships/image" Target="media/image108.wmf"/><Relationship Id="rId319" Type="http://schemas.openxmlformats.org/officeDocument/2006/relationships/image" Target="media/image121.wmf"/><Relationship Id="rId470" Type="http://schemas.openxmlformats.org/officeDocument/2006/relationships/image" Target="media/image18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83.wmf"/><Relationship Id="rId351" Type="http://schemas.openxmlformats.org/officeDocument/2006/relationships/image" Target="media/image136.wmf"/><Relationship Id="rId372" Type="http://schemas.openxmlformats.org/officeDocument/2006/relationships/oleObject" Target="embeddings/oleObject224.bin"/><Relationship Id="rId393" Type="http://schemas.openxmlformats.org/officeDocument/2006/relationships/oleObject" Target="embeddings/oleObject239.bin"/><Relationship Id="rId407" Type="http://schemas.openxmlformats.org/officeDocument/2006/relationships/oleObject" Target="embeddings/oleObject247.bin"/><Relationship Id="rId428" Type="http://schemas.openxmlformats.org/officeDocument/2006/relationships/image" Target="media/image164.wmf"/><Relationship Id="rId449" Type="http://schemas.openxmlformats.org/officeDocument/2006/relationships/oleObject" Target="embeddings/oleObject269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1.wmf"/><Relationship Id="rId253" Type="http://schemas.openxmlformats.org/officeDocument/2006/relationships/oleObject" Target="embeddings/oleObject149.bin"/><Relationship Id="rId274" Type="http://schemas.openxmlformats.org/officeDocument/2006/relationships/image" Target="media/image104.wmf"/><Relationship Id="rId295" Type="http://schemas.openxmlformats.org/officeDocument/2006/relationships/oleObject" Target="embeddings/oleObject179.bin"/><Relationship Id="rId309" Type="http://schemas.openxmlformats.org/officeDocument/2006/relationships/image" Target="media/image116.wmf"/><Relationship Id="rId460" Type="http://schemas.openxmlformats.org/officeDocument/2006/relationships/image" Target="media/image180.wmf"/><Relationship Id="rId481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9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2.wmf"/><Relationship Id="rId197" Type="http://schemas.openxmlformats.org/officeDocument/2006/relationships/image" Target="media/image87.wmf"/><Relationship Id="rId341" Type="http://schemas.openxmlformats.org/officeDocument/2006/relationships/image" Target="media/image131.wmf"/><Relationship Id="rId362" Type="http://schemas.openxmlformats.org/officeDocument/2006/relationships/oleObject" Target="embeddings/oleObject215.bin"/><Relationship Id="rId383" Type="http://schemas.openxmlformats.org/officeDocument/2006/relationships/oleObject" Target="embeddings/oleObject233.bin"/><Relationship Id="rId418" Type="http://schemas.openxmlformats.org/officeDocument/2006/relationships/image" Target="media/image159.wmf"/><Relationship Id="rId439" Type="http://schemas.openxmlformats.org/officeDocument/2006/relationships/oleObject" Target="embeddings/oleObject264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2.bin"/><Relationship Id="rId264" Type="http://schemas.openxmlformats.org/officeDocument/2006/relationships/image" Target="media/image103.wmf"/><Relationship Id="rId285" Type="http://schemas.openxmlformats.org/officeDocument/2006/relationships/oleObject" Target="embeddings/oleObject171.bin"/><Relationship Id="rId450" Type="http://schemas.openxmlformats.org/officeDocument/2006/relationships/image" Target="media/image175.wmf"/><Relationship Id="rId471" Type="http://schemas.openxmlformats.org/officeDocument/2006/relationships/oleObject" Target="embeddings/oleObject28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8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27.wmf"/><Relationship Id="rId352" Type="http://schemas.openxmlformats.org/officeDocument/2006/relationships/oleObject" Target="embeddings/oleObject210.bin"/><Relationship Id="rId373" Type="http://schemas.openxmlformats.org/officeDocument/2006/relationships/oleObject" Target="embeddings/oleObject225.bin"/><Relationship Id="rId394" Type="http://schemas.openxmlformats.org/officeDocument/2006/relationships/image" Target="media/image149.wmf"/><Relationship Id="rId408" Type="http://schemas.openxmlformats.org/officeDocument/2006/relationships/image" Target="media/image155.wmf"/><Relationship Id="rId429" Type="http://schemas.openxmlformats.org/officeDocument/2006/relationships/oleObject" Target="embeddings/oleObject25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0.bin"/><Relationship Id="rId440" Type="http://schemas.openxmlformats.org/officeDocument/2006/relationships/image" Target="media/image17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65.bin"/><Relationship Id="rId296" Type="http://schemas.openxmlformats.org/officeDocument/2006/relationships/image" Target="media/image111.wmf"/><Relationship Id="rId300" Type="http://schemas.openxmlformats.org/officeDocument/2006/relationships/image" Target="media/image113.wmf"/><Relationship Id="rId461" Type="http://schemas.openxmlformats.org/officeDocument/2006/relationships/oleObject" Target="embeddings/oleObject275.bin"/><Relationship Id="rId482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22.wmf"/><Relationship Id="rId342" Type="http://schemas.openxmlformats.org/officeDocument/2006/relationships/oleObject" Target="embeddings/oleObject205.bin"/><Relationship Id="rId363" Type="http://schemas.openxmlformats.org/officeDocument/2006/relationships/image" Target="media/image142.wmf"/><Relationship Id="rId384" Type="http://schemas.openxmlformats.org/officeDocument/2006/relationships/image" Target="media/image145.wmf"/><Relationship Id="rId419" Type="http://schemas.openxmlformats.org/officeDocument/2006/relationships/oleObject" Target="embeddings/oleObject254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6.wmf"/><Relationship Id="rId430" Type="http://schemas.openxmlformats.org/officeDocument/2006/relationships/image" Target="media/image16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72.bin"/><Relationship Id="rId451" Type="http://schemas.openxmlformats.org/officeDocument/2006/relationships/oleObject" Target="embeddings/oleObject270.bin"/><Relationship Id="rId472" Type="http://schemas.openxmlformats.org/officeDocument/2006/relationships/oleObject" Target="embeddings/oleObject28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84.wmf"/><Relationship Id="rId311" Type="http://schemas.openxmlformats.org/officeDocument/2006/relationships/image" Target="media/image117.wmf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7.wmf"/><Relationship Id="rId374" Type="http://schemas.openxmlformats.org/officeDocument/2006/relationships/oleObject" Target="embeddings/oleObject226.bin"/><Relationship Id="rId395" Type="http://schemas.openxmlformats.org/officeDocument/2006/relationships/oleObject" Target="embeddings/oleObject240.bin"/><Relationship Id="rId409" Type="http://schemas.openxmlformats.org/officeDocument/2006/relationships/oleObject" Target="embeddings/oleObject24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92.wmf"/><Relationship Id="rId420" Type="http://schemas.openxmlformats.org/officeDocument/2006/relationships/image" Target="media/image16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1.bin"/><Relationship Id="rId276" Type="http://schemas.openxmlformats.org/officeDocument/2006/relationships/image" Target="media/image105.wmf"/><Relationship Id="rId297" Type="http://schemas.openxmlformats.org/officeDocument/2006/relationships/oleObject" Target="embeddings/oleObject180.bin"/><Relationship Id="rId441" Type="http://schemas.openxmlformats.org/officeDocument/2006/relationships/oleObject" Target="embeddings/oleObject265.bin"/><Relationship Id="rId462" Type="http://schemas.openxmlformats.org/officeDocument/2006/relationships/image" Target="media/image18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82.bin"/><Relationship Id="rId322" Type="http://schemas.openxmlformats.org/officeDocument/2006/relationships/oleObject" Target="embeddings/oleObject194.bin"/><Relationship Id="rId343" Type="http://schemas.openxmlformats.org/officeDocument/2006/relationships/image" Target="media/image132.wmf"/><Relationship Id="rId364" Type="http://schemas.openxmlformats.org/officeDocument/2006/relationships/oleObject" Target="embeddings/oleObject21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3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3.bin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3.bin"/><Relationship Id="rId410" Type="http://schemas.openxmlformats.org/officeDocument/2006/relationships/oleObject" Target="embeddings/oleObject249.bin"/><Relationship Id="rId431" Type="http://schemas.openxmlformats.org/officeDocument/2006/relationships/oleObject" Target="embeddings/oleObject260.bin"/><Relationship Id="rId452" Type="http://schemas.openxmlformats.org/officeDocument/2006/relationships/image" Target="media/image176.wmf"/><Relationship Id="rId473" Type="http://schemas.openxmlformats.org/officeDocument/2006/relationships/image" Target="media/image18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89.bin"/><Relationship Id="rId333" Type="http://schemas.openxmlformats.org/officeDocument/2006/relationships/image" Target="media/image128.wmf"/><Relationship Id="rId354" Type="http://schemas.openxmlformats.org/officeDocument/2006/relationships/oleObject" Target="embeddings/oleObject21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27.bin"/><Relationship Id="rId396" Type="http://schemas.openxmlformats.org/officeDocument/2006/relationships/image" Target="media/image150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99.wmf"/><Relationship Id="rId277" Type="http://schemas.openxmlformats.org/officeDocument/2006/relationships/oleObject" Target="embeddings/oleObject166.bin"/><Relationship Id="rId298" Type="http://schemas.openxmlformats.org/officeDocument/2006/relationships/image" Target="media/image112.wmf"/><Relationship Id="rId400" Type="http://schemas.openxmlformats.org/officeDocument/2006/relationships/oleObject" Target="embeddings/oleObject243.bin"/><Relationship Id="rId421" Type="http://schemas.openxmlformats.org/officeDocument/2006/relationships/oleObject" Target="embeddings/oleObject255.bin"/><Relationship Id="rId442" Type="http://schemas.openxmlformats.org/officeDocument/2006/relationships/image" Target="media/image171.wmf"/><Relationship Id="rId463" Type="http://schemas.openxmlformats.org/officeDocument/2006/relationships/oleObject" Target="embeddings/oleObject27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83.bin"/><Relationship Id="rId323" Type="http://schemas.openxmlformats.org/officeDocument/2006/relationships/image" Target="media/image123.wmf"/><Relationship Id="rId344" Type="http://schemas.openxmlformats.org/officeDocument/2006/relationships/oleObject" Target="embeddings/oleObject20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17.bin"/><Relationship Id="rId386" Type="http://schemas.openxmlformats.org/officeDocument/2006/relationships/image" Target="media/image146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30.bin"/><Relationship Id="rId246" Type="http://schemas.openxmlformats.org/officeDocument/2006/relationships/image" Target="media/image97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4.bin"/><Relationship Id="rId411" Type="http://schemas.openxmlformats.org/officeDocument/2006/relationships/oleObject" Target="embeddings/oleObject250.bin"/><Relationship Id="rId432" Type="http://schemas.openxmlformats.org/officeDocument/2006/relationships/image" Target="media/image166.wmf"/><Relationship Id="rId453" Type="http://schemas.openxmlformats.org/officeDocument/2006/relationships/oleObject" Target="embeddings/oleObject271.bin"/><Relationship Id="rId474" Type="http://schemas.openxmlformats.org/officeDocument/2006/relationships/oleObject" Target="embeddings/oleObject28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1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200.bin"/><Relationship Id="rId355" Type="http://schemas.openxmlformats.org/officeDocument/2006/relationships/image" Target="media/image138.wmf"/><Relationship Id="rId376" Type="http://schemas.openxmlformats.org/officeDocument/2006/relationships/oleObject" Target="embeddings/oleObject228.bin"/><Relationship Id="rId397" Type="http://schemas.openxmlformats.org/officeDocument/2006/relationships/oleObject" Target="embeddings/oleObject24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21.bin"/><Relationship Id="rId236" Type="http://schemas.openxmlformats.org/officeDocument/2006/relationships/image" Target="media/image93.wmf"/><Relationship Id="rId257" Type="http://schemas.openxmlformats.org/officeDocument/2006/relationships/oleObject" Target="embeddings/oleObject152.bin"/><Relationship Id="rId278" Type="http://schemas.openxmlformats.org/officeDocument/2006/relationships/image" Target="media/image106.wmf"/><Relationship Id="rId401" Type="http://schemas.openxmlformats.org/officeDocument/2006/relationships/image" Target="media/image152.wmf"/><Relationship Id="rId422" Type="http://schemas.openxmlformats.org/officeDocument/2006/relationships/image" Target="media/image161.wmf"/><Relationship Id="rId443" Type="http://schemas.openxmlformats.org/officeDocument/2006/relationships/oleObject" Target="embeddings/oleObject266.bin"/><Relationship Id="rId464" Type="http://schemas.openxmlformats.org/officeDocument/2006/relationships/image" Target="media/image182.wmf"/><Relationship Id="rId303" Type="http://schemas.openxmlformats.org/officeDocument/2006/relationships/oleObject" Target="embeddings/oleObject18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33.wmf"/><Relationship Id="rId387" Type="http://schemas.openxmlformats.org/officeDocument/2006/relationships/oleObject" Target="embeddings/oleObject235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44.bin"/><Relationship Id="rId412" Type="http://schemas.openxmlformats.org/officeDocument/2006/relationships/image" Target="media/image156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75.bin"/><Relationship Id="rId454" Type="http://schemas.openxmlformats.org/officeDocument/2006/relationships/image" Target="media/image17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90.bin"/><Relationship Id="rId356" Type="http://schemas.openxmlformats.org/officeDocument/2006/relationships/oleObject" Target="embeddings/oleObject212.bin"/><Relationship Id="rId398" Type="http://schemas.openxmlformats.org/officeDocument/2006/relationships/image" Target="media/image15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56.bin"/><Relationship Id="rId258" Type="http://schemas.openxmlformats.org/officeDocument/2006/relationships/image" Target="media/image100.wmf"/><Relationship Id="rId465" Type="http://schemas.openxmlformats.org/officeDocument/2006/relationships/oleObject" Target="embeddings/oleObject27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24.wmf"/><Relationship Id="rId367" Type="http://schemas.openxmlformats.org/officeDocument/2006/relationships/oleObject" Target="embeddings/oleObject219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32.bin"/><Relationship Id="rId269" Type="http://schemas.openxmlformats.org/officeDocument/2006/relationships/oleObject" Target="embeddings/oleObject160.bin"/><Relationship Id="rId434" Type="http://schemas.openxmlformats.org/officeDocument/2006/relationships/image" Target="media/image167.wmf"/><Relationship Id="rId476" Type="http://schemas.openxmlformats.org/officeDocument/2006/relationships/oleObject" Target="embeddings/oleObject28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68.bin"/><Relationship Id="rId336" Type="http://schemas.openxmlformats.org/officeDocument/2006/relationships/oleObject" Target="embeddings/oleObject20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30.bin"/><Relationship Id="rId403" Type="http://schemas.openxmlformats.org/officeDocument/2006/relationships/image" Target="media/image153.wmf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445" Type="http://schemas.openxmlformats.org/officeDocument/2006/relationships/oleObject" Target="embeddings/oleObject267.bin"/><Relationship Id="rId291" Type="http://schemas.openxmlformats.org/officeDocument/2006/relationships/oleObject" Target="embeddings/oleObject177.bin"/><Relationship Id="rId305" Type="http://schemas.openxmlformats.org/officeDocument/2006/relationships/image" Target="media/image114.wmf"/><Relationship Id="rId347" Type="http://schemas.openxmlformats.org/officeDocument/2006/relationships/image" Target="media/image13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36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3.bin"/><Relationship Id="rId249" Type="http://schemas.openxmlformats.org/officeDocument/2006/relationships/image" Target="media/image98.wmf"/><Relationship Id="rId414" Type="http://schemas.openxmlformats.org/officeDocument/2006/relationships/image" Target="media/image157.wmf"/><Relationship Id="rId456" Type="http://schemas.openxmlformats.org/officeDocument/2006/relationships/image" Target="media/image17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01.wmf"/><Relationship Id="rId316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8</Pages>
  <Words>1946</Words>
  <Characters>11095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 </cp:lastModifiedBy>
  <cp:revision>107</cp:revision>
  <dcterms:created xsi:type="dcterms:W3CDTF">2019-12-23T16:34:00Z</dcterms:created>
  <dcterms:modified xsi:type="dcterms:W3CDTF">2020-06-08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